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6704F106" w14:textId="77777777" w:rsidR="00C974D7" w:rsidRPr="00BF6CD2" w:rsidRDefault="009D04AE" w:rsidP="00C974D7">
      <w:pPr>
        <w:tabs>
          <w:tab w:val="left" w:pos="6570"/>
        </w:tabs>
        <w:spacing w:line="480" w:lineRule="auto"/>
        <w:jc w:val="both"/>
        <w:rPr>
          <w:rFonts w:ascii="Times New Roman" w:hAnsi="Times New Roman"/>
          <w:sz w:val="24"/>
          <w:szCs w:val="24"/>
        </w:rPr>
      </w:pPr>
      <w:r>
        <w:rPr>
          <w:rFonts w:ascii="Times New Roman" w:hAnsi="Times New Roman"/>
          <w:sz w:val="24"/>
          <w:szCs w:val="24"/>
        </w:rPr>
        <w:t xml:space="preserve">Collapsed 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14:paraId="439F6AD7" w14:textId="77777777"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14:paraId="55D29704" w14:textId="77777777" w:rsidR="00067FAD" w:rsidRPr="003A6DC9" w:rsidRDefault="00067FAD" w:rsidP="00067FAD">
      <w:pPr>
        <w:tabs>
          <w:tab w:val="left" w:pos="6570"/>
        </w:tabs>
        <w:spacing w:line="480" w:lineRule="auto"/>
        <w:jc w:val="both"/>
        <w:rPr>
          <w:rFonts w:ascii="Times New Roman" w:hAnsi="Times New Roman"/>
          <w:sz w:val="24"/>
          <w:szCs w:val="24"/>
        </w:rPr>
      </w:pPr>
    </w:p>
    <w:p w14:paraId="0AF85749" w14:textId="77777777" w:rsidR="00067FAD"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14:paraId="74395565" w14:textId="77777777" w:rsidR="00612F12" w:rsidRPr="00612F12" w:rsidRDefault="00612F12" w:rsidP="00067FAD">
      <w:pPr>
        <w:tabs>
          <w:tab w:val="left" w:pos="6570"/>
        </w:tabs>
        <w:spacing w:line="480" w:lineRule="auto"/>
        <w:jc w:val="both"/>
        <w:rPr>
          <w:rFonts w:ascii="Times New Roman" w:hAnsi="Times New Roman"/>
          <w:color w:val="000000"/>
          <w:sz w:val="24"/>
          <w:shd w:val="clear" w:color="auto" w:fill="FFFFFF"/>
        </w:rPr>
      </w:pPr>
      <w:r w:rsidRPr="007C1EDE">
        <w:rPr>
          <w:rFonts w:ascii="Times New Roman" w:hAnsi="Times New Roman"/>
          <w:sz w:val="24"/>
          <w:szCs w:val="24"/>
          <w:vertAlign w:val="superscript"/>
        </w:rPr>
        <w:t>§</w:t>
      </w:r>
      <w:r>
        <w:rPr>
          <w:rFonts w:ascii="Times New Roman" w:hAnsi="Times New Roman"/>
          <w:sz w:val="24"/>
          <w:szCs w:val="24"/>
        </w:rPr>
        <w:t>These authors contribute equally to this work.</w:t>
      </w:r>
    </w:p>
    <w:p w14:paraId="568E07A4" w14:textId="77777777"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14:paraId="21C7F37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14:paraId="0ED43B15"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14:paraId="7EEB4B1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14:paraId="23AD004F"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14:paraId="3EF1A4DA"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14:paraId="574E03FA"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14:paraId="66FB8448" w14:textId="77777777" w:rsidR="00C974D7" w:rsidRPr="00BF6CD2" w:rsidRDefault="001C2CC1" w:rsidP="00067FAD">
      <w:pPr>
        <w:tabs>
          <w:tab w:val="left" w:pos="6570"/>
        </w:tabs>
        <w:spacing w:line="480" w:lineRule="auto"/>
        <w:jc w:val="both"/>
        <w:rPr>
          <w:rFonts w:ascii="Times New Roman" w:hAnsi="Times New Roman"/>
          <w:b/>
          <w:sz w:val="28"/>
          <w:szCs w:val="16"/>
        </w:rPr>
      </w:pPr>
      <w:hyperlink r:id="rId8"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14:paraId="5A0E9EAA" w14:textId="77777777"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exomes of individuals with Mendelian diseases and screen sequence data for causal </w:t>
      </w:r>
      <w:r w:rsidR="006F687E">
        <w:rPr>
          <w:rFonts w:ascii="Times New Roman" w:hAnsi="Times New Roman"/>
          <w:sz w:val="24"/>
        </w:rPr>
        <w:t>variants</w:t>
      </w:r>
      <w:r w:rsidRPr="00B96F05">
        <w:rPr>
          <w:rFonts w:ascii="Times New Roman" w:hAnsi="Times New Roman"/>
          <w:sz w:val="24"/>
        </w:rPr>
        <w:t xml:space="preserve">. With the reduction in cost of NGS, DNA samples from entire families can be sequenced and linkage analysis can be performed directly using NGS data. Inspired by “burden” tests which are used for complex trait rare variant association studies, we developed </w:t>
      </w:r>
      <w:r w:rsidR="005A57CE">
        <w:rPr>
          <w:rFonts w:ascii="Times New Roman" w:hAnsi="Times New Roman"/>
          <w:sz w:val="24"/>
        </w:rPr>
        <w:t>the</w:t>
      </w:r>
      <w:r w:rsidRPr="00B96F05">
        <w:rPr>
          <w:rFonts w:ascii="Times New Roman" w:hAnsi="Times New Roman"/>
          <w:sz w:val="24"/>
        </w:rPr>
        <w:t xml:space="preserve"> collapsed haplotyp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phenocopies and/or reduced pene</w:t>
      </w:r>
      <w:r w:rsidR="00D85847">
        <w:rPr>
          <w:rFonts w:ascii="Times New Roman" w:hAnsi="Times New Roman"/>
          <w:sz w:val="24"/>
        </w:rPr>
        <w:t>trance</w:t>
      </w:r>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in the SEQLinkage</w:t>
      </w:r>
      <w:r w:rsidR="001A6644">
        <w:rPr>
          <w:rFonts w:ascii="Times New Roman" w:hAnsi="Times New Roman"/>
          <w:sz w:val="24"/>
        </w:rPr>
        <w:t xml:space="preserve"> </w:t>
      </w:r>
      <w:r w:rsidR="00716B19">
        <w:rPr>
          <w:rFonts w:ascii="Times New Roman" w:hAnsi="Times New Roman"/>
          <w:sz w:val="24"/>
        </w:rPr>
        <w:t xml:space="preserve">software package </w:t>
      </w:r>
      <w:r w:rsidR="001A6644">
        <w:rPr>
          <w:rFonts w:ascii="Times New Roman" w:hAnsi="Times New Roman"/>
          <w:sz w:val="24"/>
        </w:rPr>
        <w:t xml:space="preserve">which can perform linkage analysis on NGS data or </w:t>
      </w:r>
      <w:r w:rsidR="00B043C8">
        <w:rPr>
          <w:rFonts w:ascii="Times New Roman" w:hAnsi="Times New Roman"/>
          <w:sz w:val="24"/>
        </w:rPr>
        <w:t xml:space="preserve">can generate </w:t>
      </w:r>
      <w:r w:rsidR="001A6644">
        <w:rPr>
          <w:rFonts w:ascii="Times New Roman" w:hAnsi="Times New Roman"/>
          <w:sz w:val="24"/>
        </w:rPr>
        <w:t>data</w:t>
      </w:r>
      <w:r w:rsidR="00B043C8">
        <w:rPr>
          <w:rFonts w:ascii="Times New Roman" w:hAnsi="Times New Roman"/>
          <w:sz w:val="24"/>
        </w:rPr>
        <w:t xml:space="preserve"> </w:t>
      </w:r>
      <w:r w:rsidR="00240D31">
        <w:rPr>
          <w:rFonts w:ascii="Times New Roman" w:hAnsi="Times New Roman"/>
          <w:sz w:val="24"/>
        </w:rPr>
        <w:t xml:space="preserve">compatible with many linkage analysis </w:t>
      </w:r>
      <w:r w:rsidR="005A57CE">
        <w:rPr>
          <w:rFonts w:ascii="Times New Roman" w:hAnsi="Times New Roman"/>
          <w:sz w:val="24"/>
        </w:rPr>
        <w:t>programs</w:t>
      </w:r>
      <w:r w:rsidR="00B043C8">
        <w:rPr>
          <w:rFonts w:ascii="Times New Roman" w:hAnsi="Times New Roman"/>
          <w:sz w:val="24"/>
        </w:rPr>
        <w:t>,</w:t>
      </w:r>
      <w:r w:rsidRPr="00B96F05">
        <w:rPr>
          <w:rFonts w:ascii="Times New Roman" w:hAnsi="Times New Roman"/>
          <w:sz w:val="24"/>
        </w:rPr>
        <w:t xml:space="preserve"> reviving </w:t>
      </w:r>
      <w:r w:rsidR="0058027D">
        <w:rPr>
          <w:rFonts w:ascii="Times New Roman" w:hAnsi="Times New Roman"/>
          <w:sz w:val="24"/>
        </w:rPr>
        <w:t>them</w:t>
      </w:r>
      <w:r w:rsidRPr="00B96F05">
        <w:rPr>
          <w:rFonts w:ascii="Times New Roman" w:hAnsi="Times New Roman"/>
          <w:sz w:val="24"/>
        </w:rPr>
        <w:t xml:space="preserve"> for use in NGS era.</w:t>
      </w:r>
    </w:p>
    <w:p w14:paraId="7DE9B7CC" w14:textId="77777777"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14:paraId="0A3CF75C" w14:textId="77777777" w:rsidR="00C57DCF" w:rsidRPr="00C57DCF" w:rsidRDefault="009E501D" w:rsidP="00C45340">
      <w:pPr>
        <w:tabs>
          <w:tab w:val="left" w:pos="7380"/>
          <w:tab w:val="left" w:pos="7920"/>
        </w:tabs>
        <w:spacing w:afterLines="280" w:after="672" w:line="480" w:lineRule="auto"/>
        <w:rPr>
          <w:rFonts w:ascii="Times New Roman" w:hAnsi="Times New Roman"/>
          <w:b/>
          <w:sz w:val="24"/>
        </w:rPr>
      </w:pPr>
      <w:r>
        <w:rPr>
          <w:rFonts w:ascii="Times New Roman" w:hAnsi="Times New Roman"/>
          <w:sz w:val="24"/>
        </w:rPr>
        <w:t>Parametric</w:t>
      </w:r>
      <w:r w:rsidR="004E1BD4">
        <w:rPr>
          <w:rFonts w:ascii="Times New Roman" w:hAnsi="Times New Roman"/>
          <w:sz w:val="24"/>
        </w:rPr>
        <w:t xml:space="preserve"> </w:t>
      </w:r>
      <w:r>
        <w:rPr>
          <w:rFonts w:ascii="Times New Roman" w:hAnsi="Times New Roman"/>
          <w:sz w:val="24"/>
        </w:rPr>
        <w:t>l</w:t>
      </w:r>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Mendelian diseases and traits, </w:t>
      </w:r>
      <w:r w:rsidR="006B45D1">
        <w:rPr>
          <w:rFonts w:ascii="Times New Roman" w:hAnsi="Times New Roman"/>
          <w:sz w:val="24"/>
        </w:rPr>
        <w:t xml:space="preserve">Next-generation sequence data, </w:t>
      </w:r>
      <w:r w:rsidR="0049327B">
        <w:rPr>
          <w:rFonts w:ascii="Times New Roman" w:hAnsi="Times New Roman"/>
          <w:sz w:val="24"/>
        </w:rPr>
        <w:t>Statistical</w:t>
      </w:r>
      <w:r w:rsidR="00D85847">
        <w:rPr>
          <w:rFonts w:ascii="Times New Roman" w:hAnsi="Times New Roman"/>
          <w:sz w:val="24"/>
        </w:rPr>
        <w:t xml:space="preserve"> method</w:t>
      </w:r>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14:paraId="5FEA4DC6" w14:textId="5C432D81" w:rsidR="007E05B7" w:rsidRPr="007E05B7" w:rsidRDefault="007E05B7" w:rsidP="00C45340">
      <w:pPr>
        <w:spacing w:afterLines="280" w:after="672" w:line="480" w:lineRule="auto"/>
        <w:jc w:val="both"/>
        <w:rPr>
          <w:rFonts w:ascii="Times New Roman" w:hAnsi="Times New Roman"/>
          <w:sz w:val="24"/>
        </w:rPr>
      </w:pPr>
      <w:r w:rsidRPr="007E05B7">
        <w:rPr>
          <w:rFonts w:ascii="Times New Roman" w:hAnsi="Times New Roman"/>
          <w:sz w:val="24"/>
        </w:rPr>
        <w:t xml:space="preserve">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w:t>
      </w:r>
      <w:r w:rsidR="00986A64">
        <w:rPr>
          <w:rFonts w:ascii="Times New Roman" w:hAnsi="Times New Roman"/>
          <w:sz w:val="24"/>
        </w:rPr>
        <w:t>excluding</w:t>
      </w:r>
      <w:r w:rsidR="00986A64" w:rsidRPr="007E05B7">
        <w:rPr>
          <w:rFonts w:ascii="Times New Roman" w:hAnsi="Times New Roman"/>
          <w:sz w:val="24"/>
        </w:rPr>
        <w:t xml:space="preserve"> </w:t>
      </w:r>
      <w:r w:rsidRPr="007E05B7">
        <w:rPr>
          <w:rFonts w:ascii="Times New Roman" w:hAnsi="Times New Roman"/>
          <w:sz w:val="24"/>
        </w:rPr>
        <w:t>those which are found at higher frequencies, e.g. &gt;0.</w:t>
      </w:r>
      <w:r w:rsidR="00B80CEE">
        <w:rPr>
          <w:rFonts w:ascii="Times New Roman" w:hAnsi="Times New Roman"/>
          <w:sz w:val="24"/>
        </w:rPr>
        <w:t>5</w:t>
      </w:r>
      <w:r w:rsidRPr="007E05B7">
        <w:rPr>
          <w:rFonts w:ascii="Times New Roman" w:hAnsi="Times New Roman"/>
          <w:sz w:val="24"/>
        </w:rPr>
        <w:t>% in variant databases. Sometimes unaffected family member(s) are also used in the filtering process. While filtering is straightforward and has been successful</w:t>
      </w:r>
      <w:r w:rsidR="00BF4C3B">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BF4C3B">
        <w:rPr>
          <w:rFonts w:ascii="Times New Roman" w:hAnsi="Times New Roman"/>
          <w:sz w:val="24"/>
        </w:rPr>
        <w:fldChar w:fldCharType="separate"/>
      </w:r>
      <w:r w:rsidR="00B31847" w:rsidRPr="00B31847">
        <w:rPr>
          <w:rFonts w:ascii="Times New Roman" w:hAnsi="Times New Roman"/>
          <w:sz w:val="24"/>
          <w:szCs w:val="24"/>
          <w:vertAlign w:val="superscript"/>
        </w:rPr>
        <w:t>1</w:t>
      </w:r>
      <w:r w:rsidR="00BF4C3B">
        <w:rPr>
          <w:rFonts w:ascii="Times New Roman" w:hAnsi="Times New Roman"/>
          <w:sz w:val="24"/>
        </w:rPr>
        <w:fldChar w:fldCharType="end"/>
      </w:r>
      <w:r w:rsidRPr="007E05B7">
        <w:rPr>
          <w:rFonts w:ascii="Times New Roman" w:hAnsi="Times New Roman"/>
          <w:sz w:val="24"/>
        </w:rPr>
        <w:t>, such efforts rely on limited family information, e.g. mode of inheritance, sharing between a subset of family members and information from external resources on variant functional characterization</w:t>
      </w:r>
      <w:r w:rsidR="005A57CE">
        <w:rPr>
          <w:rFonts w:ascii="Times New Roman" w:hAnsi="Times New Roman"/>
          <w:sz w:val="24"/>
        </w:rPr>
        <w:t>s</w:t>
      </w:r>
      <w:r w:rsidRPr="007E05B7">
        <w:rPr>
          <w:rFonts w:ascii="Times New Roman" w:hAnsi="Times New Roman"/>
          <w:sz w:val="24"/>
        </w:rPr>
        <w:t xml:space="preserve"> and frequencies. On the other hand, linkage analysis, which incorporates information on mode of inheritance, penetrance, allele frequencies and genetic map information, remains a powerful tool to </w:t>
      </w:r>
      <w:r w:rsidR="009D55D0">
        <w:rPr>
          <w:rFonts w:ascii="Times New Roman" w:hAnsi="Times New Roman"/>
          <w:sz w:val="24"/>
        </w:rPr>
        <w:t xml:space="preserve">localize </w:t>
      </w:r>
      <w:r w:rsidRPr="007E05B7">
        <w:rPr>
          <w:rFonts w:ascii="Times New Roman" w:hAnsi="Times New Roman"/>
          <w:sz w:val="24"/>
        </w:rPr>
        <w:t>Mendelian disease loci. As a result, combined SNP array based linkage analysis and sequence based filterin</w:t>
      </w:r>
      <w:r w:rsidR="00B97214">
        <w:rPr>
          <w:rFonts w:ascii="Times New Roman" w:hAnsi="Times New Roman"/>
          <w:sz w:val="24"/>
        </w:rPr>
        <w:t>g method is becoming popular</w:t>
      </w:r>
      <w:r w:rsidR="00BF4C3B">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BF4C3B">
        <w:rPr>
          <w:rFonts w:ascii="Times New Roman" w:hAnsi="Times New Roman"/>
          <w:sz w:val="24"/>
        </w:rPr>
        <w:fldChar w:fldCharType="separate"/>
      </w:r>
      <w:r w:rsidR="00B97214" w:rsidRPr="00B97214">
        <w:rPr>
          <w:rFonts w:ascii="Times New Roman" w:hAnsi="Times New Roman"/>
          <w:sz w:val="24"/>
          <w:szCs w:val="24"/>
          <w:vertAlign w:val="superscript"/>
        </w:rPr>
        <w:t>2</w:t>
      </w:r>
      <w:r w:rsidR="00BF4C3B">
        <w:rPr>
          <w:rFonts w:ascii="Times New Roman" w:hAnsi="Times New Roman"/>
          <w:sz w:val="24"/>
        </w:rPr>
        <w:fldChar w:fldCharType="end"/>
      </w:r>
      <w:r w:rsidR="00B97214">
        <w:rPr>
          <w:rFonts w:ascii="Times New Roman" w:hAnsi="Times New Roman"/>
          <w:sz w:val="24"/>
        </w:rPr>
        <w:t xml:space="preserve">. </w:t>
      </w:r>
      <w:r w:rsidR="00C47D32">
        <w:rPr>
          <w:rFonts w:ascii="Times New Roman" w:hAnsi="Times New Roman"/>
          <w:sz w:val="24"/>
        </w:rPr>
        <w:t xml:space="preserve">There is also a great interest to directly perform linkage analysis on rare variants obtained from NGS data.  </w:t>
      </w:r>
      <w:r w:rsidRPr="007E05B7">
        <w:rPr>
          <w:rFonts w:ascii="Times New Roman" w:hAnsi="Times New Roman"/>
          <w:sz w:val="24"/>
        </w:rPr>
        <w:t xml:space="preserve">Although it has been shown that analyzing </w:t>
      </w:r>
      <w:r w:rsidR="00B80CEE">
        <w:rPr>
          <w:rFonts w:ascii="Times New Roman" w:hAnsi="Times New Roman"/>
          <w:sz w:val="24"/>
        </w:rPr>
        <w:t xml:space="preserve">rare </w:t>
      </w:r>
      <w:r w:rsidR="003850BB">
        <w:rPr>
          <w:rFonts w:ascii="Times New Roman" w:hAnsi="Times New Roman"/>
          <w:sz w:val="24"/>
        </w:rPr>
        <w:t>single nucleotide variants (</w:t>
      </w:r>
      <w:r w:rsidRPr="007E05B7">
        <w:rPr>
          <w:rFonts w:ascii="Times New Roman" w:hAnsi="Times New Roman"/>
          <w:sz w:val="24"/>
        </w:rPr>
        <w:t>SNVs</w:t>
      </w:r>
      <w:r w:rsidR="003850BB">
        <w:rPr>
          <w:rFonts w:ascii="Times New Roman" w:hAnsi="Times New Roman"/>
          <w:sz w:val="24"/>
        </w:rPr>
        <w:t>)</w:t>
      </w:r>
      <w:r w:rsidR="00B80CEE">
        <w:rPr>
          <w:rFonts w:ascii="Times New Roman" w:hAnsi="Times New Roman"/>
          <w:sz w:val="24"/>
        </w:rPr>
        <w:t>, usually designated as having a minor allele frequency (MAF) &lt;0.5% or 1%,</w:t>
      </w:r>
      <w:r w:rsidRPr="007E05B7">
        <w:rPr>
          <w:rFonts w:ascii="Times New Roman" w:hAnsi="Times New Roman"/>
          <w:sz w:val="24"/>
        </w:rPr>
        <w:t xml:space="preserve"> from </w:t>
      </w:r>
      <w:r w:rsidR="00C47D32">
        <w:rPr>
          <w:rFonts w:ascii="Times New Roman" w:hAnsi="Times New Roman"/>
          <w:sz w:val="24"/>
        </w:rPr>
        <w:t>NGS</w:t>
      </w:r>
      <w:r w:rsidRPr="007E05B7">
        <w:rPr>
          <w:rFonts w:ascii="Times New Roman" w:hAnsi="Times New Roman"/>
          <w:sz w:val="24"/>
        </w:rPr>
        <w:t xml:space="preserve"> data provides acceptable linkage results, due to low heterozygosity of SNV</w:t>
      </w:r>
      <w:r>
        <w:rPr>
          <w:rFonts w:ascii="Times New Roman" w:hAnsi="Times New Roman"/>
          <w:sz w:val="24"/>
        </w:rPr>
        <w:t>s</w:t>
      </w:r>
      <w:r w:rsidR="00E667A5">
        <w:rPr>
          <w:rFonts w:ascii="Times New Roman" w:hAnsi="Times New Roman"/>
          <w:sz w:val="24"/>
        </w:rPr>
        <w:t xml:space="preserve"> and allelic heterogeneity</w:t>
      </w:r>
      <w:r>
        <w:rPr>
          <w:rFonts w:ascii="Times New Roman" w:hAnsi="Times New Roman"/>
          <w:sz w:val="24"/>
        </w:rPr>
        <w:t xml:space="preserve">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BF4C3B">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BF4C3B">
        <w:rPr>
          <w:rFonts w:ascii="Times New Roman" w:hAnsi="Times New Roman"/>
          <w:sz w:val="24"/>
        </w:rPr>
        <w:fldChar w:fldCharType="separate"/>
      </w:r>
      <w:r w:rsidR="00B97214" w:rsidRPr="00B97214">
        <w:rPr>
          <w:rFonts w:ascii="Times New Roman" w:hAnsi="Times New Roman"/>
          <w:sz w:val="24"/>
          <w:szCs w:val="24"/>
          <w:vertAlign w:val="superscript"/>
        </w:rPr>
        <w:t>3</w:t>
      </w:r>
      <w:r w:rsidR="00BF4C3B">
        <w:rPr>
          <w:rFonts w:ascii="Times New Roman" w:hAnsi="Times New Roman"/>
          <w:sz w:val="24"/>
        </w:rPr>
        <w:fldChar w:fldCharType="end"/>
      </w:r>
      <w:r w:rsidRPr="007E05B7">
        <w:rPr>
          <w:rFonts w:ascii="Times New Roman" w:hAnsi="Times New Roman"/>
          <w:sz w:val="24"/>
        </w:rPr>
        <w:t>.</w:t>
      </w:r>
    </w:p>
    <w:p w14:paraId="3AB69E77" w14:textId="23238F85" w:rsidR="000758AF" w:rsidRDefault="0026429E" w:rsidP="007C1BB5">
      <w:pPr>
        <w:spacing w:afterLines="280" w:after="672" w:line="480" w:lineRule="auto"/>
        <w:jc w:val="both"/>
        <w:rPr>
          <w:rFonts w:ascii="Times New Roman" w:hAnsi="Times New Roman"/>
          <w:sz w:val="24"/>
        </w:rPr>
      </w:pPr>
      <w:r>
        <w:rPr>
          <w:rFonts w:ascii="Times New Roman" w:hAnsi="Times New Roman"/>
          <w:sz w:val="24"/>
        </w:rPr>
        <w:t xml:space="preserve">Here we describe </w:t>
      </w:r>
      <w:r w:rsidR="005A57CE">
        <w:rPr>
          <w:rFonts w:ascii="Times New Roman" w:hAnsi="Times New Roman"/>
          <w:sz w:val="24"/>
        </w:rPr>
        <w:t>the</w:t>
      </w:r>
      <w:r>
        <w:rPr>
          <w:rFonts w:ascii="Times New Roman" w:hAnsi="Times New Roman"/>
          <w:sz w:val="24"/>
        </w:rPr>
        <w:t xml:space="preserve"> </w:t>
      </w:r>
      <w:r w:rsidR="007E05B7" w:rsidRPr="007E05B7">
        <w:rPr>
          <w:rFonts w:ascii="Times New Roman" w:hAnsi="Times New Roman"/>
          <w:sz w:val="24"/>
        </w:rPr>
        <w:t xml:space="preserve">collapsed haplotype pattern (CHP) method </w:t>
      </w:r>
      <w:r w:rsidR="00C45340">
        <w:rPr>
          <w:rFonts w:ascii="Times New Roman" w:hAnsi="Times New Roman"/>
          <w:sz w:val="24"/>
        </w:rPr>
        <w:t>which</w:t>
      </w:r>
      <w:r w:rsidR="00E57E62">
        <w:rPr>
          <w:rFonts w:ascii="Times New Roman" w:hAnsi="Times New Roman"/>
          <w:sz w:val="24"/>
        </w:rPr>
        <w:t xml:space="preserve"> </w:t>
      </w:r>
      <w:r w:rsidR="00914ED3">
        <w:rPr>
          <w:rFonts w:ascii="Times New Roman" w:hAnsi="Times New Roman"/>
          <w:sz w:val="24"/>
        </w:rPr>
        <w:t xml:space="preserve">is motivated by rare variant association methods </w:t>
      </w:r>
      <w:r w:rsidR="002445A7">
        <w:rPr>
          <w:rFonts w:ascii="Times New Roman" w:hAnsi="Times New Roman"/>
          <w:sz w:val="24"/>
        </w:rPr>
        <w:t xml:space="preserve">which analyze multiple rare variants within a region, which is often a gene.  The CHP method </w:t>
      </w:r>
      <w:r w:rsidR="00E57E62">
        <w:rPr>
          <w:rFonts w:ascii="Times New Roman" w:hAnsi="Times New Roman"/>
          <w:sz w:val="24"/>
        </w:rPr>
        <w:t xml:space="preserve">was designed to analyze </w:t>
      </w:r>
      <w:r w:rsidR="00B80CEE">
        <w:rPr>
          <w:rFonts w:ascii="Times New Roman" w:hAnsi="Times New Roman"/>
          <w:sz w:val="24"/>
        </w:rPr>
        <w:t xml:space="preserve">rare variants by </w:t>
      </w:r>
      <w:r w:rsidR="007E05B7" w:rsidRPr="007E05B7">
        <w:rPr>
          <w:rFonts w:ascii="Times New Roman" w:hAnsi="Times New Roman"/>
          <w:sz w:val="24"/>
        </w:rPr>
        <w:t>c</w:t>
      </w:r>
      <w:r w:rsidR="00B80CEE">
        <w:rPr>
          <w:rFonts w:ascii="Times New Roman" w:hAnsi="Times New Roman"/>
          <w:sz w:val="24"/>
        </w:rPr>
        <w:t>onstructing</w:t>
      </w:r>
      <w:r w:rsidR="007E05B7" w:rsidRPr="007E05B7">
        <w:rPr>
          <w:rFonts w:ascii="Times New Roman" w:hAnsi="Times New Roman"/>
          <w:sz w:val="24"/>
        </w:rPr>
        <w:t xml:space="preserve"> markers that </w:t>
      </w:r>
      <w:r w:rsidR="002E2BB2">
        <w:rPr>
          <w:rFonts w:ascii="Times New Roman" w:hAnsi="Times New Roman"/>
          <w:sz w:val="24"/>
        </w:rPr>
        <w:t xml:space="preserve">have a higher </w:t>
      </w:r>
      <w:r w:rsidR="002E2BB2">
        <w:rPr>
          <w:rFonts w:ascii="Times New Roman" w:hAnsi="Times New Roman"/>
          <w:sz w:val="24"/>
        </w:rPr>
        <w:lastRenderedPageBreak/>
        <w:t xml:space="preserve">heterozygosity </w:t>
      </w:r>
      <w:r w:rsidR="007E05B7" w:rsidRPr="007E05B7">
        <w:rPr>
          <w:rFonts w:ascii="Times New Roman" w:hAnsi="Times New Roman"/>
          <w:sz w:val="24"/>
        </w:rPr>
        <w:t xml:space="preserve">and </w:t>
      </w:r>
      <w:r w:rsidR="00C45340">
        <w:rPr>
          <w:rFonts w:ascii="Times New Roman" w:hAnsi="Times New Roman"/>
          <w:sz w:val="24"/>
        </w:rPr>
        <w:t xml:space="preserve">are </w:t>
      </w:r>
      <w:r w:rsidR="002E2BB2">
        <w:rPr>
          <w:rFonts w:ascii="Times New Roman" w:hAnsi="Times New Roman"/>
          <w:sz w:val="24"/>
        </w:rPr>
        <w:t xml:space="preserve">more </w:t>
      </w:r>
      <w:r w:rsidR="007E05B7" w:rsidRPr="007E05B7">
        <w:rPr>
          <w:rFonts w:ascii="Times New Roman" w:hAnsi="Times New Roman"/>
          <w:sz w:val="24"/>
        </w:rPr>
        <w:t xml:space="preserve">informative for linkage analysis than individual </w:t>
      </w:r>
      <w:r w:rsidR="00A458DF">
        <w:rPr>
          <w:rFonts w:ascii="Times New Roman" w:hAnsi="Times New Roman"/>
          <w:sz w:val="24"/>
        </w:rPr>
        <w:t xml:space="preserve">rare </w:t>
      </w:r>
      <w:r w:rsidR="007E05B7" w:rsidRPr="007E05B7">
        <w:rPr>
          <w:rFonts w:ascii="Times New Roman" w:hAnsi="Times New Roman"/>
          <w:sz w:val="24"/>
        </w:rPr>
        <w:t>SNVs. Unlike when SNPs are analyzed</w:t>
      </w:r>
      <w:r w:rsidR="005A57CE">
        <w:rPr>
          <w:rFonts w:ascii="Times New Roman" w:hAnsi="Times New Roman"/>
          <w:sz w:val="24"/>
        </w:rPr>
        <w:t>,</w:t>
      </w:r>
      <w:r w:rsidR="007E05B7" w:rsidRPr="007E05B7">
        <w:rPr>
          <w:rFonts w:ascii="Times New Roman" w:hAnsi="Times New Roman"/>
          <w:sz w:val="24"/>
        </w:rPr>
        <w:t xml:space="preserve"> the CHP method does not require</w:t>
      </w:r>
      <w:r w:rsidR="00460239">
        <w:rPr>
          <w:rFonts w:ascii="Times New Roman" w:hAnsi="Times New Roman"/>
          <w:sz w:val="24"/>
        </w:rPr>
        <w:t xml:space="preserve"> linkage disequilibrium (</w:t>
      </w:r>
      <w:r w:rsidR="007E05B7" w:rsidRPr="007E05B7">
        <w:rPr>
          <w:rFonts w:ascii="Times New Roman" w:hAnsi="Times New Roman"/>
          <w:sz w:val="24"/>
        </w:rPr>
        <w:t>LD</w:t>
      </w:r>
      <w:r w:rsidR="00460239">
        <w:rPr>
          <w:rFonts w:ascii="Times New Roman" w:hAnsi="Times New Roman"/>
          <w:sz w:val="24"/>
        </w:rPr>
        <w:t>)</w:t>
      </w:r>
      <w:r w:rsidR="007E05B7" w:rsidRPr="007E05B7">
        <w:rPr>
          <w:rFonts w:ascii="Times New Roman" w:hAnsi="Times New Roman"/>
          <w:sz w:val="24"/>
        </w:rPr>
        <w:t xml:space="preserve"> pruning</w:t>
      </w:r>
      <w:r w:rsidR="004C7670">
        <w:rPr>
          <w:rFonts w:ascii="Times New Roman" w:hAnsi="Times New Roman"/>
          <w:sz w:val="24"/>
        </w:rPr>
        <w:t xml:space="preserve"> to avoid spurious association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aojKNHBU","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4</w:t>
      </w:r>
      <w:r w:rsidR="00BF4C3B">
        <w:rPr>
          <w:rFonts w:ascii="Times New Roman" w:hAnsi="Times New Roman"/>
          <w:sz w:val="24"/>
        </w:rPr>
        <w:fldChar w:fldCharType="end"/>
      </w:r>
      <w:r w:rsidR="00460239">
        <w:rPr>
          <w:rFonts w:ascii="Times New Roman" w:hAnsi="Times New Roman"/>
          <w:sz w:val="24"/>
        </w:rPr>
        <w:t xml:space="preserve">. </w:t>
      </w:r>
      <w:r w:rsidR="009D55D0">
        <w:rPr>
          <w:rFonts w:ascii="Times New Roman" w:hAnsi="Times New Roman"/>
          <w:sz w:val="24"/>
        </w:rPr>
        <w:t xml:space="preserve">The CHP method </w:t>
      </w:r>
      <w:r w:rsidR="007E05B7" w:rsidRPr="007E05B7">
        <w:rPr>
          <w:rFonts w:ascii="Times New Roman" w:hAnsi="Times New Roman"/>
          <w:sz w:val="24"/>
        </w:rPr>
        <w:t>is particularly powerful in the presents of intra- (e.g. compound heterozygotes) and inter-family allelic heterogeneity</w:t>
      </w:r>
      <w:r w:rsidR="00573566">
        <w:rPr>
          <w:rFonts w:ascii="Times New Roman" w:hAnsi="Times New Roman"/>
          <w:sz w:val="24"/>
        </w:rPr>
        <w:t>, a phenomenon commonly observed for Mendelian diseases</w:t>
      </w:r>
      <w:r w:rsidR="007E05B7" w:rsidRPr="007E05B7">
        <w:rPr>
          <w:rFonts w:ascii="Times New Roman" w:hAnsi="Times New Roman"/>
          <w:sz w:val="24"/>
        </w:rPr>
        <w:t xml:space="preserve">. </w:t>
      </w:r>
      <w:r w:rsidR="005650F3">
        <w:rPr>
          <w:rFonts w:ascii="Times New Roman" w:hAnsi="Times New Roman"/>
          <w:sz w:val="24"/>
        </w:rPr>
        <w:t xml:space="preserve">When causal variants are missing from samples, </w:t>
      </w:r>
      <w:r w:rsidR="002E2BB2">
        <w:rPr>
          <w:rFonts w:ascii="Times New Roman" w:hAnsi="Times New Roman"/>
          <w:sz w:val="24"/>
        </w:rPr>
        <w:t xml:space="preserve">the </w:t>
      </w:r>
      <w:r w:rsidR="005650F3">
        <w:rPr>
          <w:rFonts w:ascii="Times New Roman" w:hAnsi="Times New Roman"/>
          <w:sz w:val="24"/>
        </w:rPr>
        <w:t xml:space="preserve">CHP method can still </w:t>
      </w:r>
      <w:r w:rsidR="002E2BB2">
        <w:rPr>
          <w:rFonts w:ascii="Times New Roman" w:hAnsi="Times New Roman"/>
          <w:sz w:val="24"/>
        </w:rPr>
        <w:t xml:space="preserve">detect linkage </w:t>
      </w:r>
      <w:r w:rsidR="005650F3">
        <w:rPr>
          <w:rFonts w:ascii="Times New Roman" w:hAnsi="Times New Roman"/>
          <w:sz w:val="24"/>
        </w:rPr>
        <w:t xml:space="preserve">due to </w:t>
      </w:r>
      <w:r w:rsidR="00AC50A5">
        <w:rPr>
          <w:rFonts w:ascii="Times New Roman" w:hAnsi="Times New Roman"/>
          <w:sz w:val="24"/>
        </w:rPr>
        <w:t xml:space="preserve">transmission </w:t>
      </w:r>
      <w:r w:rsidR="005650F3">
        <w:rPr>
          <w:rFonts w:ascii="Times New Roman" w:hAnsi="Times New Roman"/>
          <w:sz w:val="24"/>
        </w:rPr>
        <w:t xml:space="preserve">information </w:t>
      </w:r>
      <w:r w:rsidR="005F05EC">
        <w:rPr>
          <w:rFonts w:ascii="Times New Roman" w:hAnsi="Times New Roman"/>
          <w:sz w:val="24"/>
        </w:rPr>
        <w:t>retained</w:t>
      </w:r>
      <w:r w:rsidR="00D43AEA">
        <w:rPr>
          <w:rFonts w:ascii="Times New Roman" w:hAnsi="Times New Roman"/>
          <w:sz w:val="24"/>
        </w:rPr>
        <w:t xml:space="preserve"> by </w:t>
      </w:r>
      <w:r w:rsidR="000F1209">
        <w:rPr>
          <w:rFonts w:ascii="Times New Roman" w:hAnsi="Times New Roman"/>
          <w:sz w:val="24"/>
        </w:rPr>
        <w:t>other</w:t>
      </w:r>
      <w:r w:rsidR="005650F3">
        <w:rPr>
          <w:rFonts w:ascii="Times New Roman" w:hAnsi="Times New Roman"/>
          <w:sz w:val="24"/>
        </w:rPr>
        <w:t xml:space="preserve"> variants. </w:t>
      </w:r>
      <w:r w:rsidR="008C77C1">
        <w:rPr>
          <w:rFonts w:ascii="Times New Roman" w:hAnsi="Times New Roman"/>
          <w:sz w:val="24"/>
        </w:rPr>
        <w:t>We have developed the SEQLinkag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Since SEQL</w:t>
      </w:r>
      <w:r w:rsidR="00070F31">
        <w:rPr>
          <w:rFonts w:ascii="Times New Roman" w:hAnsi="Times New Roman"/>
          <w:sz w:val="24"/>
        </w:rPr>
        <w:t xml:space="preserve">inkag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14:paraId="0AEA0689" w14:textId="77777777" w:rsidR="000758AF" w:rsidRDefault="008349C9" w:rsidP="007C1BB5">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14:paraId="4F097E4D" w14:textId="77777777" w:rsidR="000758AF" w:rsidRDefault="000433E1" w:rsidP="007C1BB5">
      <w:pPr>
        <w:spacing w:afterLines="280" w:after="672" w:line="480" w:lineRule="auto"/>
        <w:jc w:val="both"/>
        <w:rPr>
          <w:rFonts w:ascii="Times New Roman" w:hAnsi="Times New Roman"/>
          <w:sz w:val="24"/>
        </w:rPr>
      </w:pPr>
      <w:r w:rsidRPr="000433E1">
        <w:rPr>
          <w:rFonts w:ascii="Times New Roman" w:hAnsi="Times New Roman"/>
          <w:sz w:val="24"/>
        </w:rPr>
        <w:t>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between and within families in a region and often have higher heterozygosity than SNVs, making them more informative and powerful to detect linkage.</w:t>
      </w:r>
    </w:p>
    <w:p w14:paraId="3A3F2338" w14:textId="77777777" w:rsidR="000758AF" w:rsidRDefault="000433E1" w:rsidP="007C1BB5">
      <w:pPr>
        <w:spacing w:afterLines="280" w:after="672" w:line="480" w:lineRule="auto"/>
        <w:jc w:val="both"/>
        <w:rPr>
          <w:rFonts w:ascii="Times New Roman" w:hAnsi="Times New Roman"/>
          <w:sz w:val="24"/>
        </w:rPr>
      </w:pPr>
      <w:r w:rsidRPr="000433E1">
        <w:rPr>
          <w:rFonts w:ascii="Times New Roman" w:hAnsi="Times New Roman"/>
          <w:sz w:val="24"/>
        </w:rPr>
        <w:t>To generate regional markers, haplotypes for the region must be obtained for all samples with sequence data. NGS data from family members are first checked for Mendelian errors</w:t>
      </w:r>
      <w:r w:rsidR="00043C32">
        <w:rPr>
          <w:rFonts w:ascii="Times New Roman" w:hAnsi="Times New Roman"/>
          <w:sz w:val="24"/>
        </w:rPr>
        <w:t xml:space="preserve"> and</w:t>
      </w:r>
      <w:r w:rsidRPr="000433E1">
        <w:rPr>
          <w:rFonts w:ascii="Times New Roman" w:hAnsi="Times New Roman"/>
          <w:sz w:val="24"/>
        </w:rPr>
        <w:t xml:space="preserve"> </w:t>
      </w:r>
      <w:r w:rsidR="00E34E37">
        <w:rPr>
          <w:rFonts w:ascii="Times New Roman" w:hAnsi="Times New Roman"/>
          <w:sz w:val="24"/>
        </w:rPr>
        <w:t xml:space="preserve">variants with </w:t>
      </w:r>
      <w:r w:rsidRPr="000433E1">
        <w:rPr>
          <w:rFonts w:ascii="Times New Roman" w:hAnsi="Times New Roman"/>
          <w:sz w:val="24"/>
        </w:rPr>
        <w:t xml:space="preserve">Mendelian inconsistencies are </w:t>
      </w:r>
      <w:r w:rsidR="00043C32">
        <w:rPr>
          <w:rFonts w:ascii="Times New Roman" w:hAnsi="Times New Roman"/>
          <w:sz w:val="24"/>
        </w:rPr>
        <w:t>removed</w:t>
      </w:r>
      <w:r w:rsidRPr="000433E1">
        <w:rPr>
          <w:rFonts w:ascii="Times New Roman" w:hAnsi="Times New Roman"/>
          <w:sz w:val="24"/>
        </w:rPr>
        <w:t xml:space="preserve">. An improved version of the Lander-Green algorithm </w:t>
      </w:r>
      <w:r w:rsidRPr="000433E1">
        <w:rPr>
          <w:rFonts w:ascii="Times New Roman" w:hAnsi="Times New Roman"/>
          <w:sz w:val="24"/>
        </w:rPr>
        <w:lastRenderedPageBreak/>
        <w:t>for genetic phasing is applied to reconstruct haplotypes in the pedigree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Hmp6AWST","properties":{"formattedCitation":"{\\rtf \\super 5\\nosupersub{}}","plainCitation":"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5</w:t>
      </w:r>
      <w:r w:rsidR="00BF4C3B">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For each pedigree, we first cluster variants on regional haplotypes by “bins”, e.g. LD blocks, and collapse variants in a bin into an indicator variable with values 0 or 1 for having no minor allele or at least one minor allele within the bin, which is similar to</w:t>
      </w:r>
      <w:r w:rsidR="000E232D">
        <w:rPr>
          <w:rFonts w:ascii="Times New Roman" w:hAnsi="Times New Roman"/>
          <w:sz w:val="24"/>
        </w:rPr>
        <w:t xml:space="preserve"> </w:t>
      </w:r>
      <w:r w:rsidRPr="000433E1">
        <w:rPr>
          <w:rFonts w:ascii="Times New Roman" w:hAnsi="Times New Roman"/>
          <w:sz w:val="24"/>
        </w:rPr>
        <w:t>collapsing method</w:t>
      </w:r>
      <w:r w:rsidR="00C45340">
        <w:rPr>
          <w:rFonts w:ascii="Times New Roman" w:hAnsi="Times New Roman"/>
          <w:sz w:val="24"/>
        </w:rPr>
        <w:t>s</w:t>
      </w:r>
      <w:r w:rsidRPr="000433E1">
        <w:rPr>
          <w:rFonts w:ascii="Times New Roman" w:hAnsi="Times New Roman"/>
          <w:sz w:val="24"/>
        </w:rPr>
        <w:t xml:space="preserve"> for </w:t>
      </w:r>
      <w:r w:rsidR="0095551C">
        <w:rPr>
          <w:rFonts w:ascii="Times New Roman" w:hAnsi="Times New Roman"/>
          <w:sz w:val="24"/>
        </w:rPr>
        <w:t xml:space="preserve">rare variant </w:t>
      </w:r>
      <w:r w:rsidRPr="000433E1">
        <w:rPr>
          <w:rFonts w:ascii="Times New Roman" w:hAnsi="Times New Roman"/>
          <w:sz w:val="24"/>
        </w:rPr>
        <w:t>association analysi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R5av0mpT","properties":{"formattedCitation":"{\\rtf \\super 6\\nosupersub{}}","plainCitation":"6"},"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6</w:t>
      </w:r>
      <w:r w:rsidR="00BF4C3B">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each collapsed haplotype a single numeric value so that different patterns of collapsed haplotypes in </w:t>
      </w:r>
      <w:r w:rsidR="00434CDE">
        <w:rPr>
          <w:rFonts w:ascii="Times New Roman" w:hAnsi="Times New Roman"/>
          <w:sz w:val="24"/>
        </w:rPr>
        <w:t>each pedigree</w:t>
      </w:r>
      <w:r w:rsidRPr="000433E1">
        <w:rPr>
          <w:rFonts w:ascii="Times New Roman" w:hAnsi="Times New Roman"/>
          <w:sz w:val="24"/>
        </w:rPr>
        <w:t xml:space="preserve"> are uniquely represented</w:t>
      </w:r>
      <w:r w:rsidR="005C20D6">
        <w:rPr>
          <w:rFonts w:ascii="Times New Roman" w:hAnsi="Times New Roman"/>
          <w:sz w:val="24"/>
        </w:rPr>
        <w:t xml:space="preserve"> (Figure 1)</w:t>
      </w:r>
      <w:r w:rsidRPr="000433E1">
        <w:rPr>
          <w:rFonts w:ascii="Times New Roman" w:hAnsi="Times New Roman"/>
          <w:sz w:val="24"/>
        </w:rPr>
        <w:t xml:space="preserve">. The choice of coding for patterns are arbitrary, although we use continuous positive integers and assign a smaller value for collapsed haplotypes having more 0’s than 1’s. The sample haplotypes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14:paraId="2336ED9E" w14:textId="1058DC5E" w:rsidR="000758AF" w:rsidRDefault="00452CCB" w:rsidP="000758AF">
      <w:pPr>
        <w:spacing w:afterLines="280" w:after="672" w:line="480" w:lineRule="auto"/>
        <w:jc w:val="both"/>
        <w:rPr>
          <w:rFonts w:ascii="Times New Roman" w:hAnsi="Times New Roman"/>
          <w:sz w:val="24"/>
        </w:rPr>
      </w:pPr>
      <w:r w:rsidRPr="00BF16FA">
        <w:rPr>
          <w:rFonts w:ascii="Times New Roman" w:hAnsi="Times New Roman"/>
          <w:sz w:val="24"/>
        </w:rPr>
        <w:t>For WES data</w:t>
      </w:r>
      <w:r w:rsidR="0095551C">
        <w:rPr>
          <w:rFonts w:ascii="Times New Roman" w:hAnsi="Times New Roman"/>
          <w:sz w:val="24"/>
        </w:rPr>
        <w:t>,</w:t>
      </w:r>
      <w:r w:rsidRPr="00BF16FA">
        <w:rPr>
          <w:rFonts w:ascii="Times New Roman" w:hAnsi="Times New Roman"/>
          <w:sz w:val="24"/>
        </w:rPr>
        <w:t xml:space="preserve">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For regions </w:t>
      </w:r>
      <w:r>
        <w:rPr>
          <w:rFonts w:ascii="Times New Roman" w:hAnsi="Times New Roman"/>
          <w:sz w:val="24"/>
        </w:rPr>
        <w:t>where recombination events occur within a family</w:t>
      </w:r>
      <w:r w:rsidRPr="00BF16FA">
        <w:rPr>
          <w:rFonts w:ascii="Times New Roman" w:hAnsi="Times New Roman"/>
          <w:sz w:val="24"/>
        </w:rPr>
        <w:t xml:space="preserve">, the sub-unit that shows the strongest evidence of linkage among all sub-units created by recombination </w:t>
      </w:r>
      <w:r>
        <w:rPr>
          <w:rFonts w:ascii="Times New Roman" w:hAnsi="Times New Roman"/>
          <w:sz w:val="24"/>
        </w:rPr>
        <w:t>breakpoints</w:t>
      </w:r>
      <w:r w:rsidRPr="00BF16FA">
        <w:rPr>
          <w:rFonts w:ascii="Times New Roman" w:hAnsi="Times New Roman"/>
          <w:sz w:val="24"/>
        </w:rPr>
        <w:t xml:space="preserve"> is </w:t>
      </w:r>
      <w:r>
        <w:rPr>
          <w:rFonts w:ascii="Times New Roman" w:hAnsi="Times New Roman"/>
          <w:sz w:val="24"/>
        </w:rPr>
        <w:t xml:space="preserve">used as the </w:t>
      </w:r>
      <w:r w:rsidR="001A5B57">
        <w:rPr>
          <w:rFonts w:ascii="Times New Roman" w:hAnsi="Times New Roman"/>
          <w:sz w:val="24"/>
        </w:rPr>
        <w:t xml:space="preserve">regional </w:t>
      </w:r>
      <w:r>
        <w:rPr>
          <w:rFonts w:ascii="Times New Roman" w:hAnsi="Times New Roman"/>
          <w:sz w:val="24"/>
        </w:rPr>
        <w:t>LOD score for the family</w:t>
      </w:r>
      <w:r w:rsidR="00811B06">
        <w:rPr>
          <w:rFonts w:ascii="Times New Roman" w:hAnsi="Times New Roman"/>
          <w:sz w:val="24"/>
        </w:rPr>
        <w:t>,</w:t>
      </w:r>
      <w:r>
        <w:rPr>
          <w:rFonts w:ascii="Times New Roman" w:hAnsi="Times New Roman"/>
          <w:sz w:val="24"/>
        </w:rPr>
        <w:t xml:space="preserve"> so that results from multiple families can </w:t>
      </w:r>
      <w:r w:rsidR="00A458DF">
        <w:rPr>
          <w:rFonts w:ascii="Times New Roman" w:hAnsi="Times New Roman"/>
          <w:sz w:val="24"/>
        </w:rPr>
        <w:t xml:space="preserve">still </w:t>
      </w:r>
      <w:r>
        <w:rPr>
          <w:rFonts w:ascii="Times New Roman" w:hAnsi="Times New Roman"/>
          <w:sz w:val="24"/>
        </w:rPr>
        <w:t>be combined.</w:t>
      </w:r>
    </w:p>
    <w:p w14:paraId="0D468AD0" w14:textId="658EE49D" w:rsidR="000758AF" w:rsidRDefault="00566129" w:rsidP="007C1BB5">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t>
      </w:r>
      <w:r w:rsidR="00BB74DB">
        <w:rPr>
          <w:rFonts w:ascii="Times New Roman" w:hAnsi="Times New Roman"/>
          <w:sz w:val="24"/>
        </w:rPr>
        <w:t>missing</w:t>
      </w:r>
      <w:r w:rsidR="00BB74DB" w:rsidRPr="00566129">
        <w:rPr>
          <w:rFonts w:ascii="Times New Roman" w:hAnsi="Times New Roman"/>
          <w:sz w:val="24"/>
        </w:rPr>
        <w:t xml:space="preserve"> </w:t>
      </w:r>
      <w:r w:rsidRPr="00566129">
        <w:rPr>
          <w:rFonts w:ascii="Times New Roman" w:hAnsi="Times New Roman"/>
          <w:sz w:val="24"/>
        </w:rPr>
        <w:t>sequence data, linkage analysis requires marker allele frequencies. Frequencies of regional markers generated by CHP method can be derived from minor allele frequenc</w:t>
      </w:r>
      <w:r w:rsidR="00BF260E">
        <w:rPr>
          <w:rFonts w:ascii="Times New Roman" w:hAnsi="Times New Roman"/>
          <w:sz w:val="24"/>
        </w:rPr>
        <w:t>ies</w:t>
      </w:r>
      <w:r w:rsidRPr="00566129">
        <w:rPr>
          <w:rFonts w:ascii="Times New Roman" w:hAnsi="Times New Roman"/>
          <w:sz w:val="24"/>
        </w:rPr>
        <w:t xml:space="preserve"> (MAF)</w:t>
      </w:r>
      <w:r w:rsidR="007F427A">
        <w:rPr>
          <w:rFonts w:ascii="Times New Roman" w:hAnsi="Times New Roman"/>
          <w:sz w:val="24"/>
        </w:rPr>
        <w:t xml:space="preserve"> of variants and </w:t>
      </w:r>
      <w:r w:rsidR="006117A3">
        <w:rPr>
          <w:rFonts w:ascii="Times New Roman" w:hAnsi="Times New Roman"/>
          <w:sz w:val="24"/>
        </w:rPr>
        <w:t>pair-wise LD between variants.</w:t>
      </w:r>
      <w:r w:rsidRPr="00566129">
        <w:rPr>
          <w:rFonts w:ascii="Times New Roman" w:hAnsi="Times New Roman"/>
          <w:sz w:val="24"/>
        </w:rPr>
        <w:t xml:space="preserve"> </w:t>
      </w:r>
      <w:r w:rsidR="007F427A">
        <w:rPr>
          <w:rFonts w:ascii="Times New Roman" w:hAnsi="Times New Roman"/>
          <w:sz w:val="24"/>
        </w:rPr>
        <w:t>For rare variants with MAF derived from large samples (see Discussion)</w:t>
      </w:r>
      <w:r w:rsidR="005107D2">
        <w:rPr>
          <w:rFonts w:ascii="Times New Roman" w:hAnsi="Times New Roman"/>
          <w:sz w:val="24"/>
        </w:rPr>
        <w:t xml:space="preserve">, the minor allele counts </w:t>
      </w:r>
      <w:r w:rsidR="00107065">
        <w:rPr>
          <w:rFonts w:ascii="Times New Roman" w:hAnsi="Times New Roman"/>
          <w:sz w:val="24"/>
        </w:rPr>
        <w:t xml:space="preserve">can be approximated by a multivariate Poisson distribution </w:t>
      </w:r>
      <w:r w:rsidR="004D3AAE">
        <w:rPr>
          <w:rFonts w:ascii="Times New Roman" w:hAnsi="Times New Roman"/>
          <w:sz w:val="24"/>
        </w:rPr>
        <w:t xml:space="preserve">with joint probability </w:t>
      </w:r>
      <w:r w:rsidR="00121A97">
        <w:rPr>
          <w:rFonts w:ascii="Times New Roman" w:hAnsi="Times New Roman"/>
          <w:sz w:val="24"/>
        </w:rPr>
        <w:t xml:space="preserve">mass </w:t>
      </w:r>
      <w:r w:rsidR="004D3AAE">
        <w:rPr>
          <w:rFonts w:ascii="Times New Roman" w:hAnsi="Times New Roman"/>
          <w:sz w:val="24"/>
        </w:rPr>
        <w:t xml:space="preserve">function </w:t>
      </w:r>
      <w:r w:rsidR="00FE14B3" w:rsidRPr="004F13E0">
        <w:rPr>
          <w:rFonts w:ascii="Times New Roman" w:hAnsi="Times New Roman"/>
          <w:position w:val="-14"/>
          <w:sz w:val="24"/>
        </w:rPr>
        <w:object w:dxaOrig="1620" w:dyaOrig="380" w14:anchorId="4E8AEF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21.6pt" o:ole="">
            <v:imagedata r:id="rId9" o:title=""/>
          </v:shape>
          <o:OLEObject Type="Embed" ProgID="Equation.DSMT4" ShapeID="_x0000_i1025" DrawAspect="Content" ObjectID="_1482756022" r:id="rId10"/>
        </w:object>
      </w:r>
      <w:r w:rsidR="004D3AAE">
        <w:rPr>
          <w:rFonts w:ascii="Times New Roman" w:hAnsi="Times New Roman"/>
          <w:sz w:val="24"/>
        </w:rPr>
        <w:t xml:space="preserve"> where </w:t>
      </w:r>
      <w:r w:rsidR="00FE14B3" w:rsidRPr="004F13E0">
        <w:rPr>
          <w:rFonts w:ascii="Times New Roman" w:hAnsi="Times New Roman"/>
          <w:position w:val="-12"/>
          <w:sz w:val="24"/>
        </w:rPr>
        <w:object w:dxaOrig="480" w:dyaOrig="360" w14:anchorId="43180A05">
          <v:shape id="_x0000_i1026" type="#_x0000_t75" style="width:21.6pt;height:14.4pt" o:ole="">
            <v:imagedata r:id="rId11" o:title=""/>
          </v:shape>
          <o:OLEObject Type="Embed" ProgID="Equation.DSMT4" ShapeID="_x0000_i1026" DrawAspect="Content" ObjectID="_1482756023" r:id="rId12"/>
        </w:object>
      </w:r>
      <w:r w:rsidR="005954EC">
        <w:rPr>
          <w:rFonts w:ascii="Times New Roman" w:hAnsi="Times New Roman"/>
          <w:sz w:val="24"/>
        </w:rPr>
        <w:t xml:space="preserve"> is expected allele counts for </w:t>
      </w:r>
      <w:r w:rsidR="00BF4C3B" w:rsidRPr="005F1828">
        <w:rPr>
          <w:rFonts w:ascii="Times New Roman" w:hAnsi="Times New Roman"/>
          <w:i/>
          <w:sz w:val="24"/>
        </w:rPr>
        <w:t>M</w:t>
      </w:r>
      <w:r w:rsidR="005954EC">
        <w:rPr>
          <w:rFonts w:ascii="Times New Roman" w:hAnsi="Times New Roman"/>
          <w:sz w:val="24"/>
        </w:rPr>
        <w:t xml:space="preserve"> variants and </w:t>
      </w:r>
      <w:r w:rsidR="00FE14B3" w:rsidRPr="005954EC">
        <w:rPr>
          <w:rFonts w:ascii="Times New Roman" w:hAnsi="Times New Roman"/>
          <w:position w:val="-12"/>
          <w:sz w:val="24"/>
        </w:rPr>
        <w:object w:dxaOrig="560" w:dyaOrig="360" w14:anchorId="0C4543E7">
          <v:shape id="_x0000_i1027" type="#_x0000_t75" style="width:28.8pt;height:14.4pt" o:ole="">
            <v:imagedata r:id="rId13" o:title=""/>
          </v:shape>
          <o:OLEObject Type="Embed" ProgID="Equation.DSMT4" ShapeID="_x0000_i1027" DrawAspect="Content" ObjectID="_1482756024" r:id="rId14"/>
        </w:object>
      </w:r>
      <w:r w:rsidR="005954EC">
        <w:rPr>
          <w:rFonts w:ascii="Times New Roman" w:hAnsi="Times New Roman"/>
          <w:sz w:val="24"/>
        </w:rPr>
        <w:t xml:space="preserve"> is </w:t>
      </w:r>
      <w:r w:rsidR="000A758B">
        <w:rPr>
          <w:rFonts w:ascii="Times New Roman" w:hAnsi="Times New Roman"/>
          <w:sz w:val="24"/>
        </w:rPr>
        <w:t xml:space="preserve">the </w:t>
      </w:r>
      <w:r w:rsidR="005954EC">
        <w:rPr>
          <w:rFonts w:ascii="Times New Roman" w:hAnsi="Times New Roman"/>
          <w:sz w:val="24"/>
        </w:rPr>
        <w:t>variance-covariance matrix</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1FSyCS23","properties":{"formattedCitation":"{\\rtf \\super 7\\nosupersub{}}","plainCitation":"7"},"citationItems":[{"id":437,"uris":["http://zotero.org/users/1116201/items/EJ53K6AB"],"uri":["http://zotero.org/users/1116201/items/EJ53K6AB"],"itemData":{"id":437,"type":"article-journal","title":"An EM algorithm for multivariate Poisson distribution and related models","container-title":"Journal of Applied Statistics","page":"63-77","volume":"30","issue":"1","source":"Taylor and Francis+NEJM","abstract":"Multivariate extensions of the Poisson distribution are plausible models for multivariate discrete data. The lack of estimation and inferential procedures reduces the applicability of such models. In this paper, an EM algorithm for Maximum Likelihood estimation of the parameters of the Multivariate Poisson distribution is described. The algorithm is based on the multivariate reduction technique that generates the Multivariate Poisson distribution. Illustrative examples are also provided. Extension to other models, generated via multivariate reduction, is discussed.","DOI":"10.1080/0266476022000018510","ISSN":"0266-4763","author":[{"family":"Karlis","given":"Dimitris"}],"issued":{"date-parts":[["2003",1,1]]},"accessed":{"date-parts":[["2014",10,28]]}}}],"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7</w:t>
      </w:r>
      <w:r w:rsidR="00BF4C3B">
        <w:rPr>
          <w:rFonts w:ascii="Times New Roman" w:hAnsi="Times New Roman"/>
          <w:sz w:val="24"/>
        </w:rPr>
        <w:fldChar w:fldCharType="end"/>
      </w:r>
      <w:r w:rsidR="005954EC">
        <w:rPr>
          <w:rFonts w:ascii="Times New Roman" w:hAnsi="Times New Roman"/>
          <w:sz w:val="24"/>
        </w:rPr>
        <w:t xml:space="preserve">. </w:t>
      </w:r>
      <w:r w:rsidR="00121A97">
        <w:rPr>
          <w:rFonts w:ascii="Times New Roman" w:hAnsi="Times New Roman"/>
          <w:sz w:val="24"/>
        </w:rPr>
        <w:t xml:space="preserve">The covariance between variants </w:t>
      </w:r>
      <w:r w:rsidR="00121A97" w:rsidRPr="00BF5F58">
        <w:rPr>
          <w:rFonts w:ascii="Times New Roman" w:hAnsi="Times New Roman"/>
          <w:position w:val="-12"/>
          <w:sz w:val="24"/>
        </w:rPr>
        <w:object w:dxaOrig="300" w:dyaOrig="360" w14:anchorId="584A9F7A">
          <v:shape id="_x0000_i1028" type="#_x0000_t75" style="width:14.4pt;height:14.4pt" o:ole="">
            <v:imagedata r:id="rId15" o:title=""/>
          </v:shape>
          <o:OLEObject Type="Embed" ProgID="Equation.DSMT4" ShapeID="_x0000_i1028" DrawAspect="Content" ObjectID="_1482756025" r:id="rId16"/>
        </w:object>
      </w:r>
      <w:r w:rsidR="00121A97">
        <w:rPr>
          <w:rFonts w:ascii="Times New Roman" w:hAnsi="Times New Roman"/>
          <w:sz w:val="24"/>
        </w:rPr>
        <w:t xml:space="preserve"> and </w:t>
      </w:r>
      <w:r w:rsidR="00121A97" w:rsidRPr="00121A97">
        <w:rPr>
          <w:rFonts w:ascii="Times New Roman" w:hAnsi="Times New Roman"/>
          <w:position w:val="-14"/>
          <w:sz w:val="24"/>
        </w:rPr>
        <w:object w:dxaOrig="340" w:dyaOrig="380" w14:anchorId="41D4EBC1">
          <v:shape id="_x0000_i1029" type="#_x0000_t75" style="width:14.4pt;height:21.6pt" o:ole="">
            <v:imagedata r:id="rId17" o:title=""/>
          </v:shape>
          <o:OLEObject Type="Embed" ProgID="Equation.DSMT4" ShapeID="_x0000_i1029" DrawAspect="Content" ObjectID="_1482756026" r:id="rId18"/>
        </w:object>
      </w:r>
      <w:r w:rsidR="00121A97">
        <w:rPr>
          <w:rFonts w:ascii="Times New Roman" w:hAnsi="Times New Roman"/>
          <w:sz w:val="24"/>
        </w:rPr>
        <w:t xml:space="preserve"> can be computed by </w:t>
      </w:r>
      <w:r w:rsidR="00D30F13" w:rsidRPr="00BF5F58">
        <w:rPr>
          <w:rFonts w:ascii="Times New Roman" w:hAnsi="Times New Roman"/>
          <w:position w:val="-16"/>
          <w:sz w:val="24"/>
        </w:rPr>
        <w:object w:dxaOrig="3720" w:dyaOrig="440" w14:anchorId="20651C30">
          <v:shape id="_x0000_i1030" type="#_x0000_t75" style="width:187.2pt;height:21.6pt" o:ole="">
            <v:imagedata r:id="rId19" o:title=""/>
          </v:shape>
          <o:OLEObject Type="Embed" ProgID="Equation.DSMT4" ShapeID="_x0000_i1030" DrawAspect="Content" ObjectID="_1482756027" r:id="rId20"/>
        </w:object>
      </w:r>
      <w:r w:rsidR="00121A97">
        <w:rPr>
          <w:rFonts w:ascii="Times New Roman" w:hAnsi="Times New Roman"/>
          <w:sz w:val="24"/>
        </w:rPr>
        <w:t xml:space="preserve"> where </w:t>
      </w:r>
      <w:r w:rsidR="00121A97" w:rsidRPr="00BF5F58">
        <w:rPr>
          <w:rFonts w:ascii="Times New Roman" w:hAnsi="Times New Roman"/>
          <w:position w:val="-14"/>
          <w:sz w:val="24"/>
        </w:rPr>
        <w:object w:dxaOrig="260" w:dyaOrig="400" w14:anchorId="61F72571">
          <v:shape id="_x0000_i1031" type="#_x0000_t75" style="width:14.4pt;height:21.6pt" o:ole="">
            <v:imagedata r:id="rId21" o:title=""/>
          </v:shape>
          <o:OLEObject Type="Embed" ProgID="Equation.DSMT4" ShapeID="_x0000_i1031" DrawAspect="Content" ObjectID="_1482756028" r:id="rId22"/>
        </w:object>
      </w:r>
      <w:r w:rsidR="00121A97">
        <w:rPr>
          <w:rFonts w:ascii="Times New Roman" w:hAnsi="Times New Roman"/>
          <w:sz w:val="24"/>
        </w:rPr>
        <w:t xml:space="preserve"> is the LD coefficient, </w:t>
      </w:r>
      <w:r w:rsidR="003653B3" w:rsidRPr="00BF5F58">
        <w:rPr>
          <w:rFonts w:ascii="Times New Roman" w:hAnsi="Times New Roman"/>
          <w:position w:val="-10"/>
          <w:sz w:val="24"/>
        </w:rPr>
        <w:object w:dxaOrig="240" w:dyaOrig="260" w14:anchorId="61644F3E">
          <v:shape id="_x0000_i1032" type="#_x0000_t75" style="width:14.4pt;height:14.4pt" o:ole="">
            <v:imagedata r:id="rId23" o:title=""/>
          </v:shape>
          <o:OLEObject Type="Embed" ProgID="Equation.DSMT4" ShapeID="_x0000_i1032" DrawAspect="Content" ObjectID="_1482756029" r:id="rId24"/>
        </w:object>
      </w:r>
      <w:r w:rsidR="003653B3">
        <w:rPr>
          <w:rFonts w:ascii="Times New Roman" w:hAnsi="Times New Roman"/>
          <w:sz w:val="24"/>
        </w:rPr>
        <w:t xml:space="preserve"> is population MAF and </w:t>
      </w:r>
      <w:r w:rsidR="003653B3" w:rsidRPr="00BF5F58">
        <w:rPr>
          <w:rFonts w:ascii="Times New Roman" w:hAnsi="Times New Roman"/>
          <w:position w:val="-6"/>
          <w:sz w:val="24"/>
        </w:rPr>
        <w:object w:dxaOrig="279" w:dyaOrig="279" w14:anchorId="6040ECA4">
          <v:shape id="_x0000_i1033" type="#_x0000_t75" style="width:14.4pt;height:14.4pt" o:ole="">
            <v:imagedata r:id="rId25" o:title=""/>
          </v:shape>
          <o:OLEObject Type="Embed" ProgID="Equation.DSMT4" ShapeID="_x0000_i1033" DrawAspect="Content" ObjectID="_1482756030" r:id="rId26"/>
        </w:object>
      </w:r>
      <w:r w:rsidR="003653B3">
        <w:rPr>
          <w:rFonts w:ascii="Times New Roman" w:hAnsi="Times New Roman"/>
          <w:sz w:val="24"/>
        </w:rPr>
        <w:t xml:space="preserve"> is the sample size based on which population MAF </w:t>
      </w:r>
      <w:r w:rsidR="00536352">
        <w:rPr>
          <w:rFonts w:ascii="Times New Roman" w:hAnsi="Times New Roman"/>
          <w:sz w:val="24"/>
        </w:rPr>
        <w:t>are</w:t>
      </w:r>
      <w:r w:rsidR="003653B3">
        <w:rPr>
          <w:rFonts w:ascii="Times New Roman" w:hAnsi="Times New Roman"/>
          <w:sz w:val="24"/>
        </w:rPr>
        <w:t xml:space="preserve"> estimated. </w:t>
      </w:r>
      <w:r w:rsidR="004C357C">
        <w:rPr>
          <w:rFonts w:ascii="Times New Roman" w:hAnsi="Times New Roman"/>
          <w:sz w:val="24"/>
        </w:rPr>
        <w:t>Therefore f</w:t>
      </w:r>
      <w:r w:rsidR="00AD113C">
        <w:rPr>
          <w:rFonts w:ascii="Times New Roman" w:hAnsi="Times New Roman"/>
          <w:sz w:val="24"/>
        </w:rPr>
        <w:t xml:space="preserve">or </w:t>
      </w:r>
      <w:r w:rsidR="00811B06">
        <w:rPr>
          <w:rFonts w:ascii="Times New Roman" w:hAnsi="Times New Roman"/>
          <w:sz w:val="24"/>
        </w:rPr>
        <w:t xml:space="preserve">a </w:t>
      </w:r>
      <w:r w:rsidR="00AD113C">
        <w:rPr>
          <w:rFonts w:ascii="Times New Roman" w:hAnsi="Times New Roman"/>
          <w:sz w:val="24"/>
        </w:rPr>
        <w:t xml:space="preserve">given haplotype pattern </w:t>
      </w:r>
      <w:r w:rsidR="0018066A" w:rsidRPr="00BF5F58">
        <w:rPr>
          <w:rFonts w:ascii="Times New Roman" w:hAnsi="Times New Roman"/>
          <w:position w:val="-12"/>
          <w:sz w:val="24"/>
        </w:rPr>
        <w:object w:dxaOrig="2900" w:dyaOrig="360" w14:anchorId="35C337BB">
          <v:shape id="_x0000_i1034" type="#_x0000_t75" style="width:2in;height:14.4pt" o:ole="">
            <v:imagedata r:id="rId27" o:title=""/>
          </v:shape>
          <o:OLEObject Type="Embed" ProgID="Equation.DSMT4" ShapeID="_x0000_i1034" DrawAspect="Content" ObjectID="_1482756031" r:id="rId28"/>
        </w:object>
      </w:r>
      <w:r w:rsidR="003A227F">
        <w:rPr>
          <w:rFonts w:ascii="Times New Roman" w:hAnsi="Times New Roman"/>
          <w:sz w:val="24"/>
        </w:rPr>
        <w:t>the correspondi</w:t>
      </w:r>
      <w:r w:rsidR="004C357C">
        <w:rPr>
          <w:rFonts w:ascii="Times New Roman" w:hAnsi="Times New Roman"/>
          <w:sz w:val="24"/>
        </w:rPr>
        <w:t xml:space="preserve">ng frequency </w:t>
      </w:r>
      <w:r w:rsidR="004C357C" w:rsidRPr="004F13E0">
        <w:rPr>
          <w:rFonts w:ascii="Times New Roman" w:hAnsi="Times New Roman"/>
          <w:position w:val="-14"/>
          <w:sz w:val="24"/>
        </w:rPr>
        <w:object w:dxaOrig="1400" w:dyaOrig="380" w14:anchorId="1D3DC6D8">
          <v:shape id="_x0000_i1035" type="#_x0000_t75" style="width:1in;height:21.6pt" o:ole="">
            <v:imagedata r:id="rId29" o:title=""/>
          </v:shape>
          <o:OLEObject Type="Embed" ProgID="Equation.DSMT4" ShapeID="_x0000_i1035" DrawAspect="Content" ObjectID="_1482756032" r:id="rId30"/>
        </w:object>
      </w:r>
      <w:r w:rsidR="004C357C">
        <w:rPr>
          <w:rFonts w:ascii="Times New Roman" w:hAnsi="Times New Roman"/>
          <w:sz w:val="24"/>
        </w:rPr>
        <w:t xml:space="preserve"> can </w:t>
      </w:r>
      <w:r w:rsidR="003A227F">
        <w:rPr>
          <w:rFonts w:ascii="Times New Roman" w:hAnsi="Times New Roman"/>
          <w:sz w:val="24"/>
        </w:rPr>
        <w:t>be computed</w:t>
      </w:r>
      <w:r w:rsidR="004D777A">
        <w:rPr>
          <w:rFonts w:ascii="Times New Roman" w:hAnsi="Times New Roman"/>
          <w:sz w:val="24"/>
        </w:rPr>
        <w:t xml:space="preserve"> from the probability mass function</w:t>
      </w:r>
      <w:r w:rsidR="003A227F">
        <w:rPr>
          <w:rFonts w:ascii="Times New Roman" w:hAnsi="Times New Roman"/>
          <w:sz w:val="24"/>
        </w:rPr>
        <w:t xml:space="preserve">. </w:t>
      </w:r>
      <w:r w:rsidR="0048324C">
        <w:rPr>
          <w:rFonts w:ascii="Times New Roman" w:hAnsi="Times New Roman"/>
          <w:sz w:val="24"/>
        </w:rPr>
        <w:t xml:space="preserve">When collapsing is applied, </w:t>
      </w:r>
      <w:r w:rsidR="001A2836">
        <w:rPr>
          <w:rFonts w:ascii="Times New Roman" w:hAnsi="Times New Roman"/>
          <w:sz w:val="24"/>
        </w:rPr>
        <w:t>MAF for the collapsed unit is given as</w:t>
      </w:r>
      <w:r w:rsidR="001B183F">
        <w:rPr>
          <w:rFonts w:ascii="Times New Roman" w:hAnsi="Times New Roman"/>
          <w:sz w:val="24"/>
        </w:rPr>
        <w:t xml:space="preserve"> </w:t>
      </w:r>
      <w:r w:rsidR="0018066A" w:rsidRPr="004F13E0">
        <w:rPr>
          <w:rFonts w:ascii="Times New Roman" w:hAnsi="Times New Roman"/>
          <w:position w:val="-14"/>
          <w:sz w:val="24"/>
        </w:rPr>
        <w:object w:dxaOrig="2360" w:dyaOrig="380" w14:anchorId="66021200">
          <v:shape id="_x0000_i1036" type="#_x0000_t75" style="width:122.4pt;height:21.6pt" o:ole="">
            <v:imagedata r:id="rId31" o:title=""/>
          </v:shape>
          <o:OLEObject Type="Embed" ProgID="Equation.DSMT4" ShapeID="_x0000_i1036" DrawAspect="Content" ObjectID="_1482756033" r:id="rId32"/>
        </w:object>
      </w:r>
      <w:r w:rsidR="00DC2B43">
        <w:rPr>
          <w:rFonts w:ascii="Times New Roman" w:hAnsi="Times New Roman"/>
          <w:sz w:val="24"/>
        </w:rPr>
        <w:t xml:space="preserve"> </w:t>
      </w:r>
      <w:r w:rsidR="00F40999">
        <w:rPr>
          <w:rFonts w:ascii="Times New Roman" w:hAnsi="Times New Roman"/>
          <w:sz w:val="24"/>
        </w:rPr>
        <w:t>by definition</w:t>
      </w:r>
      <w:r w:rsidR="0048324C">
        <w:rPr>
          <w:rFonts w:ascii="Times New Roman" w:hAnsi="Times New Roman"/>
          <w:sz w:val="24"/>
        </w:rPr>
        <w:t xml:space="preserve">. </w:t>
      </w:r>
      <w:r w:rsidR="006C0E95">
        <w:rPr>
          <w:rFonts w:ascii="Times New Roman" w:hAnsi="Times New Roman"/>
          <w:sz w:val="24"/>
        </w:rPr>
        <w:t>C</w:t>
      </w:r>
      <w:r w:rsidRPr="00566129">
        <w:rPr>
          <w:rFonts w:ascii="Times New Roman" w:hAnsi="Times New Roman"/>
          <w:sz w:val="24"/>
        </w:rPr>
        <w:t xml:space="preserve">ollapsed haplotype pattern frequencies </w:t>
      </w:r>
      <w:r w:rsidR="00874317">
        <w:rPr>
          <w:rFonts w:ascii="Times New Roman" w:hAnsi="Times New Roman"/>
          <w:sz w:val="24"/>
        </w:rPr>
        <w:t xml:space="preserve">thus computed </w:t>
      </w:r>
      <w:r w:rsidRPr="00566129">
        <w:rPr>
          <w:rFonts w:ascii="Times New Roman" w:hAnsi="Times New Roman"/>
          <w:sz w:val="24"/>
        </w:rPr>
        <w:t>are then used as the allele frequencies for the corresponding regional genotype markers.</w:t>
      </w:r>
    </w:p>
    <w:p w14:paraId="6647FAD1" w14:textId="77777777" w:rsidR="000758AF" w:rsidRDefault="000A70C3" w:rsidP="007C1BB5">
      <w:pPr>
        <w:spacing w:afterLines="280" w:after="672" w:line="480" w:lineRule="auto"/>
        <w:jc w:val="both"/>
        <w:rPr>
          <w:rFonts w:ascii="Times New Roman" w:hAnsi="Times New Roman"/>
          <w:sz w:val="24"/>
        </w:rPr>
      </w:pPr>
      <w:r w:rsidRPr="000A70C3">
        <w:rPr>
          <w:rFonts w:ascii="Times New Roman" w:hAnsi="Times New Roman"/>
          <w:sz w:val="24"/>
        </w:rPr>
        <w:t>To facilitate linkage analysis using sequence data in VCF format, we developed the SEQLinkage software that uses the Elston-Stewart algorithm as incorporated in FASTLINK</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QZZKPaLT","properties":{"formattedCitation":"{\\rtf \\super 8\\nosupersub{}}","plainCitation":"8"},"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8</w:t>
      </w:r>
      <w:r w:rsidR="00BF4C3B">
        <w:rPr>
          <w:rFonts w:ascii="Times New Roman" w:hAnsi="Times New Roman"/>
          <w:sz w:val="24"/>
        </w:rPr>
        <w:fldChar w:fldCharType="end"/>
      </w:r>
      <w:r w:rsidRPr="000A70C3">
        <w:rPr>
          <w:rFonts w:ascii="Times New Roman" w:hAnsi="Times New Roman"/>
          <w:sz w:val="24"/>
        </w:rPr>
        <w:t>. It provides results in text format and high quality graphical reports for both LOD and HLOD scores. Additionally SEQLinkage supports output of regional genotype data into formats compatible with linkage software such a</w:t>
      </w:r>
      <w:r w:rsidR="00686A14">
        <w:rPr>
          <w:rFonts w:ascii="Times New Roman" w:hAnsi="Times New Roman"/>
          <w:sz w:val="24"/>
        </w:rPr>
        <w:t>s LINKAGE</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LVR9fP5S","properties":{"formattedCitation":"{\\rtf \\super 9\\nosupersub{}}","plainCitation":"9"},"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9</w:t>
      </w:r>
      <w:r w:rsidR="00BF4C3B">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0jGoO09L","properties":{"formattedCitation":"{\\rtf \\super 10\\nosupersub{}}","plainCitation":"10"},"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10</w:t>
      </w:r>
      <w:r w:rsidR="00BF4C3B">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ARoOempc","properties":{"formattedCitation":"{\\rtf \\super 11\\nosupersub{}}","plainCitation":"11"},"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11</w:t>
      </w:r>
      <w:r w:rsidR="00BF4C3B">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14:paraId="726E1909" w14:textId="02087E0F" w:rsidR="000758AF" w:rsidRDefault="00135840" w:rsidP="007C1BB5">
      <w:pPr>
        <w:spacing w:afterLines="280" w:after="672" w:line="480" w:lineRule="auto"/>
        <w:jc w:val="both"/>
        <w:rPr>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w:t>
      </w:r>
      <w:r w:rsidR="00394BDA">
        <w:rPr>
          <w:rFonts w:ascii="Times New Roman" w:hAnsi="Times New Roman"/>
          <w:sz w:val="24"/>
          <w:szCs w:val="24"/>
        </w:rPr>
        <w:t xml:space="preserve">type I error and </w:t>
      </w:r>
      <w:r w:rsidR="002E14F8">
        <w:rPr>
          <w:rFonts w:ascii="Times New Roman" w:hAnsi="Times New Roman"/>
          <w:sz w:val="24"/>
          <w:szCs w:val="24"/>
        </w:rPr>
        <w:t xml:space="preserve">power calculations </w:t>
      </w:r>
      <w:r w:rsidR="00043C32">
        <w:rPr>
          <w:rFonts w:ascii="Times New Roman" w:hAnsi="Times New Roman"/>
          <w:sz w:val="24"/>
          <w:szCs w:val="24"/>
        </w:rPr>
        <w:t>for</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xml:space="preserve">, </w:t>
      </w:r>
      <w:r w:rsidR="0095551C">
        <w:rPr>
          <w:rFonts w:ascii="Times New Roman" w:hAnsi="Times New Roman"/>
          <w:sz w:val="24"/>
          <w:szCs w:val="24"/>
        </w:rPr>
        <w:t xml:space="preserve">with </w:t>
      </w:r>
      <w:r w:rsidR="002E14F8">
        <w:rPr>
          <w:rFonts w:ascii="Times New Roman" w:hAnsi="Times New Roman"/>
          <w:sz w:val="24"/>
          <w:szCs w:val="24"/>
        </w:rPr>
        <w:t xml:space="preserve">3 to 8 offspring in the </w:t>
      </w:r>
      <w:r w:rsidR="002E14F8">
        <w:rPr>
          <w:rFonts w:ascii="Times New Roman" w:hAnsi="Times New Roman"/>
          <w:sz w:val="24"/>
          <w:szCs w:val="24"/>
        </w:rPr>
        <w:lastRenderedPageBreak/>
        <w:t>last generation with the proportions determined by the distribution of number of children per family in the United States in 2012, rescaled s</w:t>
      </w:r>
      <w:r w:rsidR="003D5766">
        <w:rPr>
          <w:rFonts w:ascii="Times New Roman" w:hAnsi="Times New Roman"/>
          <w:sz w:val="24"/>
          <w:szCs w:val="24"/>
        </w:rPr>
        <w:t xml:space="preserve">o </w:t>
      </w:r>
      <w:r w:rsidR="002E14F8">
        <w:rPr>
          <w:rFonts w:ascii="Times New Roman" w:hAnsi="Times New Roman"/>
          <w:sz w:val="24"/>
          <w:szCs w:val="24"/>
        </w:rPr>
        <w:t>that the</w:t>
      </w:r>
      <w:r w:rsidR="003D5766">
        <w:rPr>
          <w:rFonts w:ascii="Times New Roman" w:hAnsi="Times New Roman"/>
          <w:sz w:val="24"/>
          <w:szCs w:val="24"/>
        </w:rPr>
        <w:t>y</w:t>
      </w:r>
      <w:r w:rsidR="002E14F8">
        <w:rPr>
          <w:rFonts w:ascii="Times New Roman" w:hAnsi="Times New Roman"/>
          <w:sz w:val="24"/>
          <w:szCs w:val="24"/>
        </w:rPr>
        <w:t xml:space="preserve"> </w:t>
      </w:r>
      <w:r w:rsidR="00043C32">
        <w:rPr>
          <w:rFonts w:ascii="Times New Roman" w:hAnsi="Times New Roman"/>
          <w:sz w:val="24"/>
          <w:szCs w:val="24"/>
        </w:rPr>
        <w:t xml:space="preserve">sum </w:t>
      </w:r>
      <w:r w:rsidR="002E14F8">
        <w:rPr>
          <w:rFonts w:ascii="Times New Roman" w:hAnsi="Times New Roman"/>
          <w:sz w:val="24"/>
          <w:szCs w:val="24"/>
        </w:rPr>
        <w:t>to 100% (3 children: 69.34%, 4 children: 20.52%, 5 children: 6.84%, 6 children: 2.28%, 7 children 0.76%, 8 children 0.26%). Genotypes are simulated for the four genes</w:t>
      </w:r>
      <w:r w:rsidR="003D5766">
        <w:rPr>
          <w:rFonts w:ascii="Times New Roman" w:hAnsi="Times New Roman"/>
          <w:sz w:val="24"/>
          <w:szCs w:val="24"/>
        </w:rPr>
        <w:t xml:space="preserve"> </w:t>
      </w:r>
      <w:r w:rsidR="002E14F8">
        <w:rPr>
          <w:rFonts w:ascii="Times New Roman" w:hAnsi="Times New Roman"/>
          <w:sz w:val="24"/>
          <w:szCs w:val="24"/>
        </w:rPr>
        <w:t xml:space="preserve">based on the variant sites and the corresponding minor allele frequencies in European Americans recorded in </w:t>
      </w:r>
      <w:r w:rsidR="003D5766">
        <w:rPr>
          <w:rFonts w:ascii="Times New Roman" w:hAnsi="Times New Roman"/>
          <w:sz w:val="24"/>
          <w:szCs w:val="24"/>
        </w:rPr>
        <w:t xml:space="preserve">the </w:t>
      </w:r>
      <w:r w:rsidR="002E14F8">
        <w:rPr>
          <w:rFonts w:ascii="Times New Roman" w:hAnsi="Times New Roman"/>
          <w:sz w:val="24"/>
          <w:szCs w:val="24"/>
        </w:rPr>
        <w:t>Exome Variant Server</w:t>
      </w:r>
      <w:del w:id="0" w:author="Gao Wang" w:date="2015-01-14T15:18:00Z">
        <w:r w:rsidR="00EF4EC2" w:rsidDel="0016402B">
          <w:rPr>
            <w:rFonts w:ascii="Times New Roman" w:hAnsi="Times New Roman"/>
            <w:sz w:val="24"/>
            <w:szCs w:val="24"/>
          </w:rPr>
          <w:delText xml:space="preserve"> (Table S</w:delText>
        </w:r>
        <w:r w:rsidR="007E7563" w:rsidDel="0016402B">
          <w:rPr>
            <w:rFonts w:ascii="Times New Roman" w:hAnsi="Times New Roman"/>
            <w:sz w:val="24"/>
            <w:szCs w:val="24"/>
          </w:rPr>
          <w:delText>1</w:delText>
        </w:r>
        <w:r w:rsidR="009064B5" w:rsidDel="0016402B">
          <w:rPr>
            <w:rFonts w:ascii="Times New Roman" w:hAnsi="Times New Roman"/>
            <w:sz w:val="24"/>
            <w:szCs w:val="24"/>
          </w:rPr>
          <w:delText>)</w:delText>
        </w:r>
      </w:del>
      <w:r w:rsidR="002E14F8">
        <w:rPr>
          <w:rFonts w:ascii="Times New Roman" w:hAnsi="Times New Roman"/>
          <w:sz w:val="24"/>
          <w:szCs w:val="24"/>
        </w:rPr>
        <w:t xml:space="preserve">. </w:t>
      </w:r>
    </w:p>
    <w:p w14:paraId="3559CA50" w14:textId="7DC7DBDC" w:rsidR="00A458DF" w:rsidRDefault="00A458DF" w:rsidP="00A458DF">
      <w:pPr>
        <w:spacing w:afterLines="280" w:after="672" w:line="480" w:lineRule="auto"/>
        <w:jc w:val="both"/>
        <w:rPr>
          <w:rFonts w:ascii="Times New Roman" w:hAnsi="Times New Roman"/>
          <w:sz w:val="24"/>
          <w:szCs w:val="24"/>
        </w:rPr>
      </w:pPr>
      <w:r>
        <w:rPr>
          <w:rFonts w:ascii="Times New Roman" w:hAnsi="Times New Roman"/>
          <w:sz w:val="24"/>
          <w:szCs w:val="24"/>
        </w:rPr>
        <w:t xml:space="preserve">For type I error evaluations we use the same gene sequences and demographic data, yet simulate disease pedigrees under the null, i.e., affection status not due to any of the rare variants in the gene of interest. We consider different genetic architectures under the null including situations when </w:t>
      </w:r>
      <w:r w:rsidRPr="00E261D4">
        <w:rPr>
          <w:rFonts w:ascii="Times New Roman" w:hAnsi="Times New Roman"/>
          <w:sz w:val="24"/>
          <w:szCs w:val="24"/>
        </w:rPr>
        <w:t xml:space="preserve">1) variants in the gene region are </w:t>
      </w:r>
      <w:r>
        <w:rPr>
          <w:rFonts w:ascii="Times New Roman" w:hAnsi="Times New Roman"/>
          <w:sz w:val="24"/>
          <w:szCs w:val="24"/>
        </w:rPr>
        <w:t>in linkage equilibrium</w:t>
      </w:r>
      <w:r w:rsidRPr="00E261D4">
        <w:rPr>
          <w:rFonts w:ascii="Times New Roman" w:hAnsi="Times New Roman"/>
          <w:sz w:val="24"/>
          <w:szCs w:val="24"/>
        </w:rPr>
        <w:t>, 2) ther</w:t>
      </w:r>
      <w:r>
        <w:rPr>
          <w:rFonts w:ascii="Times New Roman" w:hAnsi="Times New Roman"/>
          <w:sz w:val="24"/>
          <w:szCs w:val="24"/>
        </w:rPr>
        <w:t xml:space="preserve">e is complete LD between variants </w:t>
      </w:r>
      <w:r w:rsidRPr="00E261D4">
        <w:rPr>
          <w:rFonts w:ascii="Times New Roman" w:hAnsi="Times New Roman"/>
          <w:sz w:val="24"/>
          <w:szCs w:val="24"/>
        </w:rPr>
        <w:t>and 3)</w:t>
      </w:r>
      <w:ins w:id="1" w:author="Gao Wang" w:date="2015-01-14T15:16:00Z">
        <w:r w:rsidR="00175105">
          <w:rPr>
            <w:rFonts w:ascii="Times New Roman" w:hAnsi="Times New Roman"/>
            <w:sz w:val="24"/>
            <w:szCs w:val="24"/>
          </w:rPr>
          <w:t xml:space="preserve"> there exist</w:t>
        </w:r>
      </w:ins>
      <w:ins w:id="2" w:author="Gao Wang" w:date="2015-01-14T15:17:00Z">
        <w:r w:rsidR="00AE70A4">
          <w:rPr>
            <w:rFonts w:ascii="Times New Roman" w:hAnsi="Times New Roman"/>
            <w:sz w:val="24"/>
            <w:szCs w:val="24"/>
          </w:rPr>
          <w:t xml:space="preserve"> within gene</w:t>
        </w:r>
      </w:ins>
      <w:ins w:id="3" w:author="Gao Wang" w:date="2015-01-14T15:16:00Z">
        <w:r w:rsidR="00175105">
          <w:rPr>
            <w:rFonts w:ascii="Times New Roman" w:hAnsi="Times New Roman"/>
            <w:sz w:val="24"/>
            <w:szCs w:val="24"/>
          </w:rPr>
          <w:t xml:space="preserve"> recombination events</w:t>
        </w:r>
      </w:ins>
      <w:ins w:id="4" w:author="Gao Wang" w:date="2015-01-14T15:20:00Z">
        <w:r w:rsidR="00954FB2">
          <w:rPr>
            <w:rFonts w:ascii="Times New Roman" w:hAnsi="Times New Roman"/>
            <w:sz w:val="24"/>
            <w:szCs w:val="24"/>
          </w:rPr>
          <w:t xml:space="preserve"> in the generated </w:t>
        </w:r>
      </w:ins>
      <w:ins w:id="5" w:author="Gao Wang" w:date="2015-01-14T15:23:00Z">
        <w:r w:rsidR="00954FB2">
          <w:rPr>
            <w:rFonts w:ascii="Times New Roman" w:hAnsi="Times New Roman"/>
            <w:sz w:val="24"/>
            <w:szCs w:val="24"/>
          </w:rPr>
          <w:t>families</w:t>
        </w:r>
      </w:ins>
      <w:ins w:id="6" w:author="Gao Wang" w:date="2015-01-14T15:20:00Z">
        <w:r w:rsidR="00954FB2">
          <w:rPr>
            <w:rFonts w:ascii="Times New Roman" w:hAnsi="Times New Roman"/>
            <w:sz w:val="24"/>
            <w:szCs w:val="24"/>
          </w:rPr>
          <w:t>. R</w:t>
        </w:r>
        <w:r w:rsidR="00352794">
          <w:rPr>
            <w:rFonts w:ascii="Times New Roman" w:hAnsi="Times New Roman"/>
            <w:sz w:val="24"/>
            <w:szCs w:val="24"/>
          </w:rPr>
          <w:t xml:space="preserve">ecombination </w:t>
        </w:r>
      </w:ins>
      <w:ins w:id="7" w:author="Gao Wang" w:date="2015-01-14T15:21:00Z">
        <w:r w:rsidR="0097375A">
          <w:rPr>
            <w:rFonts w:ascii="Times New Roman" w:hAnsi="Times New Roman"/>
            <w:sz w:val="24"/>
            <w:szCs w:val="24"/>
          </w:rPr>
          <w:t>events</w:t>
        </w:r>
      </w:ins>
      <w:ins w:id="8" w:author="Gao Wang" w:date="2015-01-14T15:20:00Z">
        <w:r w:rsidR="00954FB2">
          <w:rPr>
            <w:rFonts w:ascii="Times New Roman" w:hAnsi="Times New Roman"/>
            <w:sz w:val="24"/>
            <w:szCs w:val="24"/>
          </w:rPr>
          <w:t xml:space="preserve"> </w:t>
        </w:r>
      </w:ins>
      <w:ins w:id="9" w:author="Gao Wang" w:date="2015-01-14T15:22:00Z">
        <w:r w:rsidR="00AE2F7B">
          <w:rPr>
            <w:rFonts w:ascii="Times New Roman" w:hAnsi="Times New Roman"/>
            <w:sz w:val="24"/>
            <w:szCs w:val="24"/>
          </w:rPr>
          <w:t xml:space="preserve">between specific variants </w:t>
        </w:r>
      </w:ins>
      <w:ins w:id="10" w:author="Gao Wang" w:date="2015-01-14T15:23:00Z">
        <w:r w:rsidR="00954FB2">
          <w:rPr>
            <w:rFonts w:ascii="Times New Roman" w:hAnsi="Times New Roman"/>
            <w:sz w:val="24"/>
            <w:szCs w:val="24"/>
          </w:rPr>
          <w:t>are simulated</w:t>
        </w:r>
      </w:ins>
      <w:ins w:id="11" w:author="Gao Wang" w:date="2015-01-14T15:20:00Z">
        <w:r w:rsidR="00352794">
          <w:rPr>
            <w:rFonts w:ascii="Times New Roman" w:hAnsi="Times New Roman"/>
            <w:sz w:val="24"/>
            <w:szCs w:val="24"/>
          </w:rPr>
          <w:t xml:space="preserve"> based on </w:t>
        </w:r>
      </w:ins>
      <w:ins w:id="12" w:author="Gao Wang" w:date="2015-01-14T15:22:00Z">
        <w:r w:rsidR="00675780">
          <w:rPr>
            <w:rFonts w:ascii="Times New Roman" w:hAnsi="Times New Roman"/>
            <w:sz w:val="24"/>
            <w:szCs w:val="24"/>
          </w:rPr>
          <w:t>rates obtained from</w:t>
        </w:r>
      </w:ins>
      <w:ins w:id="13" w:author="Gao Wang" w:date="2015-01-14T15:20:00Z">
        <w:r w:rsidR="00352794">
          <w:rPr>
            <w:rFonts w:ascii="Times New Roman" w:hAnsi="Times New Roman"/>
            <w:sz w:val="24"/>
            <w:szCs w:val="24"/>
          </w:rPr>
          <w:t xml:space="preserve"> Hapmap </w:t>
        </w:r>
      </w:ins>
      <w:ins w:id="14" w:author="Gao Wang" w:date="2015-01-14T15:17:00Z">
        <w:r w:rsidR="00352794">
          <w:rPr>
            <w:rFonts w:ascii="Times New Roman" w:hAnsi="Times New Roman"/>
            <w:sz w:val="24"/>
            <w:szCs w:val="24"/>
          </w:rPr>
          <w:t>Recombination R</w:t>
        </w:r>
        <w:r w:rsidR="00912A83">
          <w:rPr>
            <w:rFonts w:ascii="Times New Roman" w:hAnsi="Times New Roman"/>
            <w:sz w:val="24"/>
            <w:szCs w:val="24"/>
          </w:rPr>
          <w:t>ates</w:t>
        </w:r>
      </w:ins>
      <w:ins w:id="15" w:author="Gao Wang" w:date="2015-01-14T15:21:00Z">
        <w:r w:rsidR="00352794">
          <w:rPr>
            <w:rFonts w:ascii="Times New Roman" w:hAnsi="Times New Roman"/>
            <w:sz w:val="24"/>
            <w:szCs w:val="24"/>
          </w:rPr>
          <w:t xml:space="preserve"> and Hotspots database</w:t>
        </w:r>
        <w:r w:rsidR="00D327E0">
          <w:rPr>
            <w:rFonts w:ascii="Times New Roman" w:hAnsi="Times New Roman"/>
            <w:sz w:val="24"/>
            <w:szCs w:val="24"/>
          </w:rPr>
          <w:t xml:space="preserve"> (see Web Resources)</w:t>
        </w:r>
        <w:r w:rsidR="00352794">
          <w:rPr>
            <w:rFonts w:ascii="Times New Roman" w:hAnsi="Times New Roman"/>
            <w:sz w:val="24"/>
            <w:szCs w:val="24"/>
          </w:rPr>
          <w:t xml:space="preserve">. </w:t>
        </w:r>
      </w:ins>
      <w:del w:id="16" w:author="Gao Wang" w:date="2015-01-14T15:15:00Z">
        <w:r w:rsidRPr="00E261D4" w:rsidDel="00175105">
          <w:rPr>
            <w:rFonts w:ascii="Times New Roman" w:hAnsi="Times New Roman"/>
            <w:sz w:val="24"/>
            <w:szCs w:val="24"/>
          </w:rPr>
          <w:delText xml:space="preserve"> </w:delText>
        </w:r>
        <w:r w:rsidDel="00175105">
          <w:rPr>
            <w:rFonts w:ascii="Times New Roman" w:hAnsi="Times New Roman"/>
            <w:sz w:val="24"/>
            <w:szCs w:val="24"/>
          </w:rPr>
          <w:delText xml:space="preserve">under the extreme case where </w:delText>
        </w:r>
        <w:r w:rsidRPr="00E261D4" w:rsidDel="00175105">
          <w:rPr>
            <w:rFonts w:ascii="Times New Roman" w:hAnsi="Times New Roman"/>
            <w:sz w:val="24"/>
            <w:szCs w:val="24"/>
          </w:rPr>
          <w:delText>there are recombi</w:delText>
        </w:r>
        <w:r w:rsidDel="00175105">
          <w:rPr>
            <w:rFonts w:ascii="Times New Roman" w:hAnsi="Times New Roman"/>
            <w:sz w:val="24"/>
            <w:szCs w:val="24"/>
          </w:rPr>
          <w:delText>nation events within a gene for each meiosis and recombination breakpoints are different across “ascertained” families</w:delText>
        </w:r>
        <w:r w:rsidRPr="00E261D4" w:rsidDel="00175105">
          <w:rPr>
            <w:rFonts w:ascii="Times New Roman" w:hAnsi="Times New Roman"/>
            <w:sz w:val="24"/>
            <w:szCs w:val="24"/>
          </w:rPr>
          <w:delText>.</w:delText>
        </w:r>
        <w:r w:rsidDel="00175105">
          <w:rPr>
            <w:rFonts w:ascii="Times New Roman" w:hAnsi="Times New Roman"/>
            <w:sz w:val="24"/>
            <w:szCs w:val="24"/>
          </w:rPr>
          <w:delText xml:space="preserve"> Simulating data based upon a small realistic θ value within a gene region will introduce few or no recombination events within the generated families, therefore this extreme scenario is used to evaluate the effect of recombination events on type I error</w:delText>
        </w:r>
      </w:del>
      <w:r>
        <w:rPr>
          <w:rFonts w:ascii="Times New Roman" w:hAnsi="Times New Roman"/>
          <w:sz w:val="24"/>
          <w:szCs w:val="24"/>
        </w:rPr>
        <w:t xml:space="preserve">.  Additionally we simulate scenarios when parental genotypes are missing to evaluate type I error when CHP marker frequencies have to be calculated using population MAF and LD estimated from data. Type I errors are computed for cumulative HLOD scores on gene </w:t>
      </w:r>
      <w:r>
        <w:rPr>
          <w:rFonts w:ascii="Times New Roman" w:hAnsi="Times New Roman"/>
          <w:i/>
          <w:sz w:val="24"/>
          <w:szCs w:val="24"/>
        </w:rPr>
        <w:t xml:space="preserve">SLC26A4 </w:t>
      </w:r>
      <w:r>
        <w:rPr>
          <w:rFonts w:ascii="Times New Roman" w:hAnsi="Times New Roman"/>
          <w:sz w:val="24"/>
          <w:szCs w:val="24"/>
        </w:rPr>
        <w:t xml:space="preserve">across 20 families using </w:t>
      </w:r>
      <w:del w:id="17" w:author="Gao Wang" w:date="2015-01-14T15:14:00Z">
        <w:r w:rsidDel="002F053E">
          <w:rPr>
            <w:rFonts w:ascii="Times New Roman" w:hAnsi="Times New Roman"/>
            <w:sz w:val="24"/>
            <w:szCs w:val="24"/>
          </w:rPr>
          <w:delText xml:space="preserve">500 </w:delText>
        </w:r>
      </w:del>
      <w:ins w:id="18" w:author="Gao Wang" w:date="2015-01-14T15:14:00Z">
        <w:r w:rsidR="002F053E">
          <w:rPr>
            <w:rFonts w:ascii="Times New Roman" w:hAnsi="Times New Roman"/>
            <w:sz w:val="24"/>
            <w:szCs w:val="24"/>
          </w:rPr>
          <w:t>20,000</w:t>
        </w:r>
        <w:r w:rsidR="002F053E">
          <w:rPr>
            <w:rFonts w:ascii="Times New Roman" w:hAnsi="Times New Roman"/>
            <w:sz w:val="24"/>
            <w:szCs w:val="24"/>
          </w:rPr>
          <w:t xml:space="preserve"> </w:t>
        </w:r>
      </w:ins>
      <w:r>
        <w:rPr>
          <w:rFonts w:ascii="Times New Roman" w:hAnsi="Times New Roman"/>
          <w:sz w:val="24"/>
          <w:szCs w:val="24"/>
        </w:rPr>
        <w:t xml:space="preserve">replicates. </w:t>
      </w:r>
    </w:p>
    <w:p w14:paraId="04C36ACE" w14:textId="5FC01B77" w:rsidR="000758AF" w:rsidRDefault="0009388F" w:rsidP="007C1BB5">
      <w:pPr>
        <w:spacing w:afterLines="280" w:after="672" w:line="480" w:lineRule="auto"/>
        <w:jc w:val="both"/>
        <w:rPr>
          <w:rFonts w:ascii="Times New Roman" w:hAnsi="Times New Roman"/>
          <w:sz w:val="24"/>
          <w:szCs w:val="24"/>
        </w:rPr>
      </w:pPr>
      <w:r>
        <w:rPr>
          <w:rFonts w:ascii="Times New Roman" w:hAnsi="Times New Roman"/>
          <w:sz w:val="24"/>
          <w:szCs w:val="24"/>
        </w:rPr>
        <w:t>For power evaluations w</w:t>
      </w:r>
      <w:r w:rsidR="002E14F8">
        <w:rPr>
          <w:rFonts w:ascii="Times New Roman" w:hAnsi="Times New Roman"/>
          <w:sz w:val="24"/>
          <w:szCs w:val="24"/>
        </w:rPr>
        <w:t xml:space="preserve">e annotate variants </w:t>
      </w:r>
      <w:r w:rsidR="003D5766">
        <w:rPr>
          <w:rFonts w:ascii="Times New Roman" w:hAnsi="Times New Roman"/>
          <w:sz w:val="24"/>
          <w:szCs w:val="24"/>
        </w:rPr>
        <w:t xml:space="preserve">in these four </w:t>
      </w:r>
      <w:r w:rsidR="0018539C">
        <w:rPr>
          <w:rFonts w:ascii="Times New Roman" w:hAnsi="Times New Roman"/>
          <w:sz w:val="24"/>
          <w:szCs w:val="24"/>
        </w:rPr>
        <w:t xml:space="preserve">NSHI </w:t>
      </w:r>
      <w:r w:rsidR="003D5766">
        <w:rPr>
          <w:rFonts w:ascii="Times New Roman" w:hAnsi="Times New Roman"/>
          <w:sz w:val="24"/>
          <w:szCs w:val="24"/>
        </w:rPr>
        <w:t xml:space="preserve">genes </w:t>
      </w:r>
      <w:r w:rsidR="002E14F8">
        <w:rPr>
          <w:rFonts w:ascii="Times New Roman" w:hAnsi="Times New Roman"/>
          <w:sz w:val="24"/>
          <w:szCs w:val="24"/>
        </w:rPr>
        <w:t xml:space="preserve">using Deafness Variation </w:t>
      </w:r>
      <w:r w:rsidR="002E14F8">
        <w:rPr>
          <w:rFonts w:ascii="Times New Roman" w:hAnsi="Times New Roman"/>
          <w:sz w:val="24"/>
          <w:szCs w:val="24"/>
        </w:rPr>
        <w:lastRenderedPageBreak/>
        <w:t>Database (DVD) and NCBI ClinVar, labelling variants as “</w:t>
      </w:r>
      <w:r w:rsidR="00657263">
        <w:rPr>
          <w:rFonts w:ascii="Times New Roman" w:hAnsi="Times New Roman"/>
          <w:sz w:val="24"/>
          <w:szCs w:val="24"/>
        </w:rPr>
        <w:t>causal</w:t>
      </w:r>
      <w:r w:rsidR="002E14F8">
        <w:rPr>
          <w:rFonts w:ascii="Times New Roman" w:hAnsi="Times New Roman"/>
          <w:sz w:val="24"/>
          <w:szCs w:val="24"/>
        </w:rPr>
        <w:t xml:space="preserve">” if they </w:t>
      </w:r>
      <w:r w:rsidR="00F31AAA">
        <w:rPr>
          <w:rFonts w:ascii="Times New Roman" w:hAnsi="Times New Roman"/>
          <w:sz w:val="24"/>
          <w:szCs w:val="24"/>
        </w:rPr>
        <w:t xml:space="preserve">are </w:t>
      </w:r>
      <w:r w:rsidR="00A33872">
        <w:rPr>
          <w:rFonts w:ascii="Times New Roman" w:hAnsi="Times New Roman"/>
          <w:sz w:val="24"/>
          <w:szCs w:val="24"/>
        </w:rPr>
        <w:t xml:space="preserve">so </w:t>
      </w:r>
      <w:r w:rsidR="00F31AAA">
        <w:rPr>
          <w:rFonts w:ascii="Times New Roman" w:hAnsi="Times New Roman"/>
          <w:sz w:val="24"/>
          <w:szCs w:val="24"/>
        </w:rPr>
        <w:t xml:space="preserve">deemed by </w:t>
      </w:r>
      <w:r w:rsidR="002E14F8">
        <w:rPr>
          <w:rFonts w:ascii="Times New Roman" w:hAnsi="Times New Roman"/>
          <w:sz w:val="24"/>
          <w:szCs w:val="24"/>
        </w:rPr>
        <w:t>both databases</w:t>
      </w:r>
      <w:del w:id="19" w:author="Gao Wang" w:date="2015-01-14T15:19:00Z">
        <w:r w:rsidR="00A458DF" w:rsidDel="006377DE">
          <w:rPr>
            <w:rFonts w:ascii="Times New Roman" w:hAnsi="Times New Roman"/>
            <w:sz w:val="24"/>
            <w:szCs w:val="24"/>
          </w:rPr>
          <w:delText xml:space="preserve"> (</w:delText>
        </w:r>
      </w:del>
      <w:del w:id="20" w:author="Gao Wang" w:date="2015-01-14T15:18:00Z">
        <w:r w:rsidR="00A458DF" w:rsidDel="007024DB">
          <w:rPr>
            <w:rFonts w:ascii="Times New Roman" w:hAnsi="Times New Roman"/>
            <w:sz w:val="24"/>
            <w:szCs w:val="24"/>
          </w:rPr>
          <w:delText>Table S1</w:delText>
        </w:r>
      </w:del>
      <w:del w:id="21" w:author="Gao Wang" w:date="2015-01-14T15:19:00Z">
        <w:r w:rsidR="00A458DF" w:rsidDel="006377DE">
          <w:rPr>
            <w:rFonts w:ascii="Times New Roman" w:hAnsi="Times New Roman"/>
            <w:sz w:val="24"/>
            <w:szCs w:val="24"/>
          </w:rPr>
          <w:delText>)</w:delText>
        </w:r>
      </w:del>
      <w:r w:rsidR="00F31AAA">
        <w:rPr>
          <w:rFonts w:ascii="Times New Roman" w:hAnsi="Times New Roman"/>
          <w:sz w:val="24"/>
          <w:szCs w:val="24"/>
        </w:rPr>
        <w:t>.</w:t>
      </w:r>
      <w:r w:rsidR="002E14F8">
        <w:rPr>
          <w:rFonts w:ascii="Times New Roman" w:hAnsi="Times New Roman"/>
          <w:sz w:val="24"/>
          <w:szCs w:val="24"/>
        </w:rPr>
        <w:t xml:space="preserve"> Disease status for individuals are determined by genotypes on those </w:t>
      </w:r>
      <w:r w:rsidR="004164F2">
        <w:rPr>
          <w:rFonts w:ascii="Times New Roman" w:hAnsi="Times New Roman"/>
          <w:sz w:val="24"/>
          <w:szCs w:val="24"/>
        </w:rPr>
        <w:t xml:space="preserve">causal </w:t>
      </w:r>
      <w:r w:rsidR="002E14F8">
        <w:rPr>
          <w:rFonts w:ascii="Times New Roman" w:hAnsi="Times New Roman"/>
          <w:sz w:val="24"/>
          <w:szCs w:val="24"/>
        </w:rPr>
        <w:t xml:space="preserve">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in a gene may not be the same for different families. </w:t>
      </w:r>
      <w:r w:rsidR="00C131F6">
        <w:rPr>
          <w:rFonts w:ascii="Times New Roman" w:hAnsi="Times New Roman"/>
          <w:sz w:val="24"/>
          <w:szCs w:val="24"/>
        </w:rPr>
        <w:t xml:space="preserve"> </w:t>
      </w:r>
      <w:r w:rsidR="002E14F8">
        <w:rPr>
          <w:rFonts w:ascii="Times New Roman" w:hAnsi="Times New Roman"/>
          <w:sz w:val="24"/>
          <w:szCs w:val="24"/>
        </w:rPr>
        <w:t xml:space="preserve">We </w:t>
      </w:r>
      <w:r w:rsidR="003D5766">
        <w:rPr>
          <w:rFonts w:ascii="Times New Roman" w:hAnsi="Times New Roman"/>
          <w:sz w:val="24"/>
          <w:szCs w:val="24"/>
        </w:rPr>
        <w:t>“</w:t>
      </w:r>
      <w:r w:rsidR="002E14F8">
        <w:rPr>
          <w:rFonts w:ascii="Times New Roman" w:hAnsi="Times New Roman"/>
          <w:sz w:val="24"/>
          <w:szCs w:val="24"/>
        </w:rPr>
        <w:t>ascertain</w:t>
      </w:r>
      <w:r w:rsidR="003D5766">
        <w:rPr>
          <w:rFonts w:ascii="Times New Roman" w:hAnsi="Times New Roman"/>
          <w:sz w:val="24"/>
          <w:szCs w:val="24"/>
        </w:rPr>
        <w:t>”</w:t>
      </w:r>
      <w:r w:rsidR="002E14F8">
        <w:rPr>
          <w:rFonts w:ascii="Times New Roman" w:hAnsi="Times New Roman"/>
          <w:sz w:val="24"/>
          <w:szCs w:val="24"/>
        </w:rPr>
        <w:t xml:space="preserve"> simulated families having two or more affected offspring for linkage analysis. </w:t>
      </w:r>
      <w:r w:rsidR="00C131F6">
        <w:rPr>
          <w:rFonts w:ascii="Times New Roman" w:hAnsi="Times New Roman"/>
          <w:sz w:val="24"/>
          <w:szCs w:val="24"/>
        </w:rPr>
        <w:t xml:space="preserve"> </w:t>
      </w:r>
      <w:r w:rsidR="002E14F8">
        <w:rPr>
          <w:rFonts w:ascii="Times New Roman" w:hAnsi="Times New Roman"/>
          <w:sz w:val="24"/>
          <w:szCs w:val="24"/>
        </w:rPr>
        <w:t xml:space="preserve">To introduce locus heterogeneity we </w:t>
      </w:r>
      <w:r w:rsidR="00FA3970">
        <w:rPr>
          <w:rFonts w:ascii="Times New Roman" w:hAnsi="Times New Roman"/>
          <w:sz w:val="24"/>
          <w:szCs w:val="24"/>
        </w:rPr>
        <w:t xml:space="preserve">sample </w:t>
      </w:r>
      <w:r w:rsidR="002E14F8">
        <w:rPr>
          <w:rFonts w:ascii="Times New Roman" w:hAnsi="Times New Roman"/>
          <w:sz w:val="24"/>
          <w:szCs w:val="24"/>
        </w:rPr>
        <w:t xml:space="preserve">families having </w:t>
      </w:r>
      <w:r w:rsidR="006B662F">
        <w:rPr>
          <w:rFonts w:ascii="Times New Roman" w:hAnsi="Times New Roman"/>
          <w:sz w:val="24"/>
          <w:szCs w:val="24"/>
        </w:rPr>
        <w:t>c</w:t>
      </w:r>
      <w:r w:rsidR="00EB7063">
        <w:rPr>
          <w:rFonts w:ascii="Times New Roman" w:hAnsi="Times New Roman"/>
          <w:sz w:val="24"/>
          <w:szCs w:val="24"/>
        </w:rPr>
        <w:t>ausal</w:t>
      </w:r>
      <w:r w:rsidR="006B662F">
        <w:rPr>
          <w:rFonts w:ascii="Times New Roman" w:hAnsi="Times New Roman"/>
          <w:sz w:val="24"/>
          <w:szCs w:val="24"/>
        </w:rPr>
        <w:t xml:space="preserve"> </w:t>
      </w:r>
      <w:r w:rsidR="00BF5F58">
        <w:rPr>
          <w:rFonts w:ascii="Times New Roman" w:hAnsi="Times New Roman"/>
          <w:sz w:val="24"/>
          <w:szCs w:val="24"/>
        </w:rPr>
        <w:t xml:space="preserve">variants </w:t>
      </w:r>
      <w:r w:rsidR="002E14F8">
        <w:rPr>
          <w:rFonts w:ascii="Times New Roman" w:hAnsi="Times New Roman"/>
          <w:sz w:val="24"/>
          <w:szCs w:val="24"/>
        </w:rPr>
        <w:t xml:space="preserve">in one gene but not </w:t>
      </w:r>
      <w:r w:rsidR="00043C32">
        <w:rPr>
          <w:rFonts w:ascii="Times New Roman" w:hAnsi="Times New Roman"/>
          <w:sz w:val="24"/>
          <w:szCs w:val="24"/>
        </w:rPr>
        <w:t xml:space="preserve">the </w:t>
      </w:r>
      <w:r w:rsidR="002E14F8">
        <w:rPr>
          <w:rFonts w:ascii="Times New Roman" w:hAnsi="Times New Roman"/>
          <w:sz w:val="24"/>
          <w:szCs w:val="24"/>
        </w:rPr>
        <w:t xml:space="preserve">other, so that each simulated gene contributes to etiology of only a proportion of families in the entire dataset. </w:t>
      </w:r>
      <w:r w:rsidR="00C131F6">
        <w:rPr>
          <w:rFonts w:ascii="Times New Roman" w:hAnsi="Times New Roman"/>
          <w:sz w:val="24"/>
          <w:szCs w:val="24"/>
        </w:rPr>
        <w:t xml:space="preserve"> </w:t>
      </w:r>
      <w:r w:rsidR="002E14F8">
        <w:rPr>
          <w:rFonts w:ascii="Times New Roman" w:hAnsi="Times New Roman"/>
          <w:sz w:val="24"/>
          <w:szCs w:val="24"/>
        </w:rPr>
        <w:t xml:space="preserve">We simulate 500 replicates under each different setting of sample size, mode of inheritance, presence of allelic heterogeneity and locus heterogeneity. </w:t>
      </w:r>
      <w:r w:rsidR="00C131F6">
        <w:rPr>
          <w:rFonts w:ascii="Times New Roman" w:hAnsi="Times New Roman"/>
          <w:sz w:val="24"/>
          <w:szCs w:val="24"/>
        </w:rPr>
        <w:t xml:space="preserve"> </w:t>
      </w:r>
      <w:r w:rsidR="002E14F8">
        <w:rPr>
          <w:rFonts w:ascii="Times New Roman" w:hAnsi="Times New Roman"/>
          <w:sz w:val="24"/>
          <w:szCs w:val="24"/>
        </w:rPr>
        <w:t xml:space="preserve">For each replicate we compute LOD and HLOD scores using </w:t>
      </w:r>
      <w:r w:rsidR="00913563">
        <w:rPr>
          <w:rFonts w:ascii="Times New Roman" w:hAnsi="Times New Roman"/>
          <w:sz w:val="24"/>
          <w:szCs w:val="24"/>
        </w:rPr>
        <w:t>the CHP method</w:t>
      </w:r>
      <w:r w:rsidR="002D18AA">
        <w:rPr>
          <w:rFonts w:ascii="Times New Roman" w:hAnsi="Times New Roman"/>
          <w:sz w:val="24"/>
          <w:szCs w:val="24"/>
        </w:rPr>
        <w:t xml:space="preserve">.  For comparison purposes we also analyze </w:t>
      </w:r>
      <w:r w:rsidR="002E14F8">
        <w:rPr>
          <w:rFonts w:ascii="Times New Roman" w:hAnsi="Times New Roman"/>
          <w:sz w:val="24"/>
          <w:szCs w:val="24"/>
        </w:rPr>
        <w:t xml:space="preserve">SNV markers </w:t>
      </w:r>
      <w:r w:rsidR="002D18AA">
        <w:rPr>
          <w:rFonts w:ascii="Times New Roman" w:hAnsi="Times New Roman"/>
          <w:sz w:val="24"/>
          <w:szCs w:val="24"/>
        </w:rPr>
        <w:t>and perform multipoint linkage analysis</w:t>
      </w:r>
      <w:r w:rsidR="0034309B">
        <w:rPr>
          <w:rFonts w:ascii="Times New Roman" w:hAnsi="Times New Roman"/>
          <w:sz w:val="24"/>
          <w:szCs w:val="24"/>
        </w:rPr>
        <w:t xml:space="preserve">, with </w:t>
      </w:r>
      <w:r w:rsidR="007C1BB5">
        <w:rPr>
          <w:rFonts w:ascii="Times New Roman" w:hAnsi="Times New Roman"/>
          <w:sz w:val="24"/>
          <w:szCs w:val="24"/>
        </w:rPr>
        <w:t>multipoint linkage analysis being performed using GeneHunter</w:t>
      </w:r>
      <w:r w:rsidR="00624265">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NTDymYpK","properties":{"formattedCitation":"{\\rtf \\super 12\\nosupersub{}}","plainCitation":"12"},"citationItems":[{"id":363,"uris":["http://zotero.org/users/1116201/items/6HSXTRFG"],"uri":["http://zotero.org/users/1116201/items/6HSXTRFG"],"itemData":{"id":363,"type":"article-journal","title":"Parametric and nonparametric linkage analysis: a unified multipoint approach","container-title":"American journal of human genetics","page":"1347-1363","volume":"58","issue":"6","source":"NCBI PubMed","abstract":"In complex disease studies, it is crucial to perform multipoint linkage analysis with many markers and to use robust nonparametric methods that take account of all pedigree information. Currently available methods fall short in both regards. In this paper, we describe how to extract complete multipoint inheritance information from general pedigrees of moderate size. This information is captured in the multipoint inheritance distribution, which provides a framework for a unified approach to both parametric and nonparametric methods of linkage analysis. Specifically, the approach includes the following: (1) Rapid exact computation of multipoint LOD scores involving dozens of highly polymorphic markers, even in the presence of loops and missing data. (2) Non-parametric linkage (NPL) analysis, a powerful new approach to pedigree analysis. We show that NPL is robust to uncertainty about mode of inheritance, is much more powerful than commonly used nonparametric methods, and loses little power relative to parametric linkage analysis. NPL thus appears to be the method of choice for pedigree studies of complex traits. (3) Information-content mapping, which measures the fraction of the total inheritance information extracted by the available marker data and points out the regions in which typing additional markers is most useful. (4) Maximum-likelihood reconstruction of many-marker haplotypes, even in pedigrees with missing data. We have implemented NPL analysis, LOD-score computation, information-content mapping, and haplotype reconstruction in a new computer package, GENEHUNTER. The package allows efficient multipoint analysis of pedigree data to be performed rapidly in a single user-friendly environment.","ISSN":"0002-9297","note":"PMID: 8651312 \nPMCID: PMC1915045","shortTitle":"Parametric and nonparametric linkage analysis","journalAbbreviation":"Am. J. Hum. Genet.","language":"eng","author":[{"family":"Kruglyak","given":"L"},{"family":"Daly","given":"M J"},{"family":"Reeve-Daly","given":"M P"},{"family":"Lander","given":"E S"}],"issued":{"date-parts":[["1996",6]]},"PMID":"8651312","PMCID":"PMC1915045"}}],"schema":"https://github.com/citation-style-language/schema/raw/master/csl-citation.json"} </w:instrText>
      </w:r>
      <w:r w:rsidR="00624265">
        <w:rPr>
          <w:rFonts w:ascii="Times New Roman" w:hAnsi="Times New Roman"/>
          <w:sz w:val="24"/>
          <w:szCs w:val="24"/>
        </w:rPr>
        <w:fldChar w:fldCharType="separate"/>
      </w:r>
      <w:r w:rsidR="00624265" w:rsidRPr="00624265">
        <w:rPr>
          <w:rFonts w:ascii="Times New Roman" w:hAnsi="Times New Roman"/>
          <w:sz w:val="24"/>
          <w:szCs w:val="24"/>
          <w:vertAlign w:val="superscript"/>
        </w:rPr>
        <w:t>12</w:t>
      </w:r>
      <w:r w:rsidR="00624265">
        <w:rPr>
          <w:rFonts w:ascii="Times New Roman" w:hAnsi="Times New Roman"/>
          <w:sz w:val="24"/>
          <w:szCs w:val="24"/>
        </w:rPr>
        <w:fldChar w:fldCharType="end"/>
      </w:r>
      <w:r w:rsidR="007C1BB5">
        <w:rPr>
          <w:rFonts w:ascii="Times New Roman" w:hAnsi="Times New Roman"/>
          <w:sz w:val="24"/>
          <w:szCs w:val="24"/>
        </w:rPr>
        <w:t xml:space="preserve">. </w:t>
      </w:r>
      <w:r w:rsidR="002D18AA">
        <w:rPr>
          <w:rFonts w:ascii="Times New Roman" w:hAnsi="Times New Roman"/>
          <w:sz w:val="24"/>
          <w:szCs w:val="24"/>
        </w:rPr>
        <w:t xml:space="preserve"> </w:t>
      </w:r>
      <w:r w:rsidR="002E14F8">
        <w:rPr>
          <w:rFonts w:ascii="Times New Roman" w:hAnsi="Times New Roman"/>
          <w:sz w:val="24"/>
          <w:szCs w:val="24"/>
        </w:rPr>
        <w:t xml:space="preserve">Power is estimated by </w:t>
      </w:r>
      <w:r w:rsidR="002E14F8" w:rsidRPr="00822991">
        <w:rPr>
          <w:rFonts w:ascii="Times New Roman" w:hAnsi="Times New Roman"/>
          <w:position w:val="-24"/>
          <w:sz w:val="24"/>
          <w:szCs w:val="24"/>
        </w:rPr>
        <w:object w:dxaOrig="1140" w:dyaOrig="620" w14:anchorId="7879796A">
          <v:shape id="_x0000_i1037" type="#_x0000_t75" style="width:50.4pt;height:28.8pt" o:ole="">
            <v:imagedata r:id="rId33" o:title=""/>
          </v:shape>
          <o:OLEObject Type="Embed" ProgID="Equation.DSMT4" ShapeID="_x0000_i1037" DrawAspect="Content" ObjectID="_1482756034" r:id="rId34"/>
        </w:object>
      </w:r>
      <w:r w:rsidR="002E14F8">
        <w:rPr>
          <w:rFonts w:ascii="Times New Roman" w:hAnsi="Times New Roman"/>
          <w:sz w:val="24"/>
          <w:szCs w:val="24"/>
        </w:rPr>
        <w:t xml:space="preserve"> where the denominator is the total number of replicates and the numerator is the number of tests that successfully detected the linkage signal, i.e. LOD score greater than 3.3 or HLOD score greater than 3.6</w:t>
      </w:r>
      <w:r w:rsidR="0075103C">
        <w:rPr>
          <w:rFonts w:ascii="Times New Roman" w:hAnsi="Times New Roman"/>
          <w:sz w:val="24"/>
          <w:szCs w:val="24"/>
        </w:rPr>
        <w:t xml:space="preserve"> which provides a genome wide significance level of p&lt;0.05</w:t>
      </w:r>
      <w:r w:rsidR="00BF4C3B">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DjboVF56","properties":{"formattedCitation":"{\\rtf \\super 13\\nosupersub{}}","plainCitation":"13"},"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BF4C3B">
        <w:rPr>
          <w:rFonts w:ascii="Times New Roman" w:hAnsi="Times New Roman"/>
          <w:sz w:val="24"/>
          <w:szCs w:val="24"/>
        </w:rPr>
        <w:fldChar w:fldCharType="separate"/>
      </w:r>
      <w:r w:rsidR="00624265" w:rsidRPr="00624265">
        <w:rPr>
          <w:rFonts w:ascii="Times New Roman" w:hAnsi="Times New Roman"/>
          <w:sz w:val="24"/>
          <w:szCs w:val="24"/>
          <w:vertAlign w:val="superscript"/>
        </w:rPr>
        <w:t>13</w:t>
      </w:r>
      <w:r w:rsidR="00BF4C3B">
        <w:rPr>
          <w:rFonts w:ascii="Times New Roman" w:hAnsi="Times New Roman"/>
          <w:sz w:val="24"/>
          <w:szCs w:val="24"/>
        </w:rPr>
        <w:fldChar w:fldCharType="end"/>
      </w:r>
      <w:r w:rsidR="002E14F8">
        <w:rPr>
          <w:rFonts w:ascii="Times New Roman" w:hAnsi="Times New Roman"/>
          <w:sz w:val="24"/>
          <w:szCs w:val="24"/>
        </w:rPr>
        <w:t>.</w:t>
      </w:r>
      <w:r w:rsidR="007A6062">
        <w:rPr>
          <w:rFonts w:ascii="Times New Roman" w:hAnsi="Times New Roman"/>
          <w:sz w:val="24"/>
          <w:szCs w:val="24"/>
        </w:rPr>
        <w:t xml:space="preserve"> </w:t>
      </w:r>
    </w:p>
    <w:p w14:paraId="09A819FB" w14:textId="77777777" w:rsidR="000758AF" w:rsidRDefault="005A3A78" w:rsidP="007C1BB5">
      <w:pPr>
        <w:spacing w:afterLines="280" w:after="672"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14:paraId="4AC395CF" w14:textId="11065BF9" w:rsidR="000758AF" w:rsidRDefault="00006A31" w:rsidP="007C1BB5">
      <w:pPr>
        <w:spacing w:afterLines="280" w:after="672" w:line="480" w:lineRule="auto"/>
        <w:jc w:val="both"/>
        <w:rPr>
          <w:rFonts w:ascii="Times New Roman" w:hAnsi="Times New Roman"/>
          <w:sz w:val="24"/>
        </w:rPr>
      </w:pPr>
      <w:r>
        <w:rPr>
          <w:rFonts w:ascii="Times New Roman" w:hAnsi="Times New Roman"/>
          <w:sz w:val="24"/>
        </w:rPr>
        <w:t>Empirical type I error</w:t>
      </w:r>
      <w:r w:rsidR="008E5DE3">
        <w:rPr>
          <w:rFonts w:ascii="Times New Roman" w:hAnsi="Times New Roman"/>
          <w:sz w:val="24"/>
        </w:rPr>
        <w:t xml:space="preserve"> </w:t>
      </w:r>
      <w:ins w:id="22" w:author="Gao Wang" w:date="2015-01-14T15:26:00Z">
        <w:r w:rsidR="005633B7">
          <w:rPr>
            <w:rFonts w:ascii="Times New Roman" w:hAnsi="Times New Roman"/>
            <w:sz w:val="24"/>
          </w:rPr>
          <w:t xml:space="preserve">for the CHP linkage statistic is </w:t>
        </w:r>
      </w:ins>
      <w:ins w:id="23" w:author="Gao Wang" w:date="2015-01-14T15:26:00Z">
        <w:r w:rsidR="00925BCB" w:rsidRPr="005B176B">
          <w:rPr>
            <w:rFonts w:ascii="Times New Roman" w:hAnsi="Times New Roman"/>
            <w:sz w:val="24"/>
          </w:rPr>
          <w:object w:dxaOrig="1140" w:dyaOrig="300" w14:anchorId="1E4F6606">
            <v:shape id="_x0000_i1045" type="#_x0000_t75" style="width:57.6pt;height:14.4pt" o:ole="">
              <v:imagedata r:id="rId35" o:title=""/>
            </v:shape>
            <o:OLEObject Type="Embed" ProgID="Equation.DSMT4" ShapeID="_x0000_i1045" DrawAspect="Content" ObjectID="_1482756035" r:id="rId36"/>
          </w:object>
        </w:r>
      </w:ins>
      <w:ins w:id="24" w:author="Gao Wang" w:date="2015-01-14T15:39:00Z">
        <w:r w:rsidR="00665759">
          <w:rPr>
            <w:rFonts w:ascii="Times New Roman" w:hAnsi="Times New Roman"/>
            <w:sz w:val="24"/>
          </w:rPr>
          <w:t xml:space="preserve">, indicating that type I error is well controlled </w:t>
        </w:r>
        <w:r w:rsidR="00FA1347">
          <w:rPr>
            <w:rFonts w:ascii="Times New Roman" w:hAnsi="Times New Roman"/>
            <w:sz w:val="24"/>
          </w:rPr>
          <w:t>at the</w:t>
        </w:r>
        <w:r w:rsidR="00665759">
          <w:rPr>
            <w:rFonts w:ascii="Times New Roman" w:hAnsi="Times New Roman"/>
            <w:sz w:val="24"/>
          </w:rPr>
          <w:t xml:space="preserve"> significance level of 0.05. </w:t>
        </w:r>
      </w:ins>
      <w:del w:id="25" w:author="Gao Wang" w:date="2015-01-14T15:26:00Z">
        <w:r w:rsidR="008E5DE3" w:rsidDel="00925BCB">
          <w:rPr>
            <w:rFonts w:ascii="Times New Roman" w:hAnsi="Times New Roman"/>
            <w:sz w:val="24"/>
          </w:rPr>
          <w:delText>esti</w:delText>
        </w:r>
      </w:del>
      <w:ins w:id="26" w:author="Gao Wang" w:date="2015-01-14T15:26:00Z">
        <w:r w:rsidR="00925BCB">
          <w:rPr>
            <w:rFonts w:ascii="Times New Roman" w:hAnsi="Times New Roman"/>
            <w:sz w:val="24"/>
          </w:rPr>
          <w:t xml:space="preserve">Quantile-Quantile (QQ) plots are generated to </w:t>
        </w:r>
        <w:r w:rsidR="00925BCB">
          <w:rPr>
            <w:rFonts w:ascii="Times New Roman" w:hAnsi="Times New Roman"/>
            <w:sz w:val="24"/>
          </w:rPr>
          <w:lastRenderedPageBreak/>
          <w:t xml:space="preserve">compare </w:t>
        </w:r>
      </w:ins>
      <w:ins w:id="27" w:author="Gao Wang" w:date="2015-01-14T15:28:00Z">
        <w:r w:rsidR="00F2733D">
          <w:rPr>
            <w:rFonts w:ascii="Times New Roman" w:hAnsi="Times New Roman"/>
            <w:sz w:val="24"/>
          </w:rPr>
          <w:t xml:space="preserve">the distribution of </w:t>
        </w:r>
      </w:ins>
      <w:ins w:id="28" w:author="Gao Wang" w:date="2015-01-14T15:37:00Z">
        <w:r w:rsidR="00665759">
          <w:rPr>
            <w:rFonts w:ascii="Times New Roman" w:hAnsi="Times New Roman"/>
            <w:sz w:val="24"/>
          </w:rPr>
          <w:t xml:space="preserve">test statistic under the null </w:t>
        </w:r>
      </w:ins>
      <w:del w:id="29" w:author="Gao Wang" w:date="2015-01-14T15:26:00Z">
        <w:r w:rsidR="008E5DE3" w:rsidDel="00925BCB">
          <w:rPr>
            <w:rFonts w:ascii="Times New Roman" w:hAnsi="Times New Roman"/>
            <w:sz w:val="24"/>
          </w:rPr>
          <w:delText>mates</w:delText>
        </w:r>
        <w:r w:rsidDel="00925BCB">
          <w:rPr>
            <w:rFonts w:ascii="Times New Roman" w:hAnsi="Times New Roman"/>
            <w:sz w:val="24"/>
          </w:rPr>
          <w:delText xml:space="preserve"> </w:delText>
        </w:r>
        <w:r w:rsidR="001841D4" w:rsidDel="00925BCB">
          <w:rPr>
            <w:rFonts w:ascii="Times New Roman" w:hAnsi="Times New Roman"/>
            <w:sz w:val="24"/>
          </w:rPr>
          <w:delText xml:space="preserve">are </w:delText>
        </w:r>
        <w:r w:rsidR="00046042" w:rsidDel="00925BCB">
          <w:rPr>
            <w:rFonts w:ascii="Times New Roman" w:hAnsi="Times New Roman"/>
            <w:sz w:val="24"/>
          </w:rPr>
          <w:delText>constantly</w:delText>
        </w:r>
        <w:r w:rsidR="001841D4" w:rsidDel="00925BCB">
          <w:rPr>
            <w:rFonts w:ascii="Times New Roman" w:hAnsi="Times New Roman"/>
            <w:sz w:val="24"/>
          </w:rPr>
          <w:delText xml:space="preserve"> zero </w:delText>
        </w:r>
        <w:r w:rsidR="008E5DE3" w:rsidDel="00925BCB">
          <w:rPr>
            <w:rFonts w:ascii="Times New Roman" w:hAnsi="Times New Roman"/>
            <w:sz w:val="24"/>
          </w:rPr>
          <w:delText xml:space="preserve">for all </w:delText>
        </w:r>
        <w:r w:rsidR="005276FA" w:rsidDel="00925BCB">
          <w:rPr>
            <w:rFonts w:ascii="Times New Roman" w:hAnsi="Times New Roman"/>
            <w:sz w:val="24"/>
          </w:rPr>
          <w:delText>test</w:delText>
        </w:r>
        <w:r w:rsidR="00E93EE9" w:rsidDel="00925BCB">
          <w:rPr>
            <w:rFonts w:ascii="Times New Roman" w:hAnsi="Times New Roman"/>
            <w:sz w:val="24"/>
          </w:rPr>
          <w:delText>ed</w:delText>
        </w:r>
        <w:r w:rsidR="005276FA" w:rsidDel="00925BCB">
          <w:rPr>
            <w:rFonts w:ascii="Times New Roman" w:hAnsi="Times New Roman"/>
            <w:sz w:val="24"/>
          </w:rPr>
          <w:delText xml:space="preserve"> </w:delText>
        </w:r>
        <w:r w:rsidR="008E5DE3" w:rsidDel="00925BCB">
          <w:rPr>
            <w:rFonts w:ascii="Times New Roman" w:hAnsi="Times New Roman"/>
            <w:sz w:val="24"/>
          </w:rPr>
          <w:delText>scenarios,</w:delText>
        </w:r>
      </w:del>
      <w:del w:id="30" w:author="Gao Wang" w:date="2015-01-14T15:37:00Z">
        <w:r w:rsidDel="00665759">
          <w:rPr>
            <w:rFonts w:ascii="Times New Roman" w:hAnsi="Times New Roman"/>
            <w:sz w:val="24"/>
          </w:rPr>
          <w:delText xml:space="preserve"> </w:delText>
        </w:r>
        <w:r w:rsidR="005276FA" w:rsidDel="00665759">
          <w:rPr>
            <w:rFonts w:ascii="Times New Roman" w:hAnsi="Times New Roman"/>
            <w:sz w:val="24"/>
          </w:rPr>
          <w:delText>assuring</w:delText>
        </w:r>
        <w:r w:rsidDel="00665759">
          <w:rPr>
            <w:rFonts w:ascii="Times New Roman" w:hAnsi="Times New Roman"/>
            <w:sz w:val="24"/>
          </w:rPr>
          <w:delText xml:space="preserve"> </w:delText>
        </w:r>
        <w:r w:rsidR="000B6E50" w:rsidDel="00665759">
          <w:rPr>
            <w:rFonts w:ascii="Times New Roman" w:hAnsi="Times New Roman"/>
            <w:sz w:val="24"/>
          </w:rPr>
          <w:delText xml:space="preserve">that </w:delText>
        </w:r>
        <w:r w:rsidR="00C454DF" w:rsidDel="00665759">
          <w:rPr>
            <w:rFonts w:ascii="Times New Roman" w:hAnsi="Times New Roman"/>
            <w:sz w:val="24"/>
          </w:rPr>
          <w:delText xml:space="preserve">there is </w:delText>
        </w:r>
        <w:r w:rsidDel="00665759">
          <w:rPr>
            <w:rFonts w:ascii="Times New Roman" w:hAnsi="Times New Roman"/>
            <w:sz w:val="24"/>
          </w:rPr>
          <w:delText>no in</w:delText>
        </w:r>
        <w:r w:rsidR="00495B33" w:rsidDel="00665759">
          <w:rPr>
            <w:rFonts w:ascii="Times New Roman" w:hAnsi="Times New Roman"/>
            <w:sz w:val="24"/>
          </w:rPr>
          <w:delText xml:space="preserve">flation of </w:delText>
        </w:r>
        <w:r w:rsidR="005276FA" w:rsidDel="00665759">
          <w:rPr>
            <w:rFonts w:ascii="Times New Roman" w:hAnsi="Times New Roman"/>
            <w:sz w:val="24"/>
          </w:rPr>
          <w:delText xml:space="preserve">the </w:delText>
        </w:r>
        <w:r w:rsidR="00495B33" w:rsidDel="00665759">
          <w:rPr>
            <w:rFonts w:ascii="Times New Roman" w:hAnsi="Times New Roman"/>
            <w:sz w:val="24"/>
          </w:rPr>
          <w:delText xml:space="preserve">test statistic </w:delText>
        </w:r>
      </w:del>
      <w:r w:rsidR="00495B33">
        <w:rPr>
          <w:rFonts w:ascii="Times New Roman" w:hAnsi="Times New Roman"/>
          <w:sz w:val="24"/>
        </w:rPr>
        <w:t xml:space="preserve">in the presence of within-gene </w:t>
      </w:r>
      <w:r>
        <w:rPr>
          <w:rFonts w:ascii="Times New Roman" w:hAnsi="Times New Roman"/>
          <w:sz w:val="24"/>
        </w:rPr>
        <w:t>recombination</w:t>
      </w:r>
      <w:r w:rsidR="00495B33">
        <w:rPr>
          <w:rFonts w:ascii="Times New Roman" w:hAnsi="Times New Roman"/>
          <w:sz w:val="24"/>
        </w:rPr>
        <w:t xml:space="preserve">, strong inter-marker LD </w:t>
      </w:r>
      <w:r w:rsidR="00DF4C4F">
        <w:rPr>
          <w:rFonts w:ascii="Times New Roman" w:hAnsi="Times New Roman"/>
          <w:sz w:val="24"/>
        </w:rPr>
        <w:t>and</w:t>
      </w:r>
      <w:r w:rsidR="00495B33">
        <w:rPr>
          <w:rFonts w:ascii="Times New Roman" w:hAnsi="Times New Roman"/>
          <w:sz w:val="24"/>
        </w:rPr>
        <w:t xml:space="preserve"> missing</w:t>
      </w:r>
      <w:r w:rsidR="00302E72">
        <w:rPr>
          <w:rFonts w:ascii="Times New Roman" w:hAnsi="Times New Roman"/>
          <w:sz w:val="24"/>
        </w:rPr>
        <w:t xml:space="preserve"> </w:t>
      </w:r>
      <w:r w:rsidR="00041C71">
        <w:rPr>
          <w:rFonts w:ascii="Times New Roman" w:hAnsi="Times New Roman"/>
          <w:sz w:val="24"/>
        </w:rPr>
        <w:t xml:space="preserve">genotype </w:t>
      </w:r>
      <w:r w:rsidR="00302E72">
        <w:rPr>
          <w:rFonts w:ascii="Times New Roman" w:hAnsi="Times New Roman"/>
          <w:sz w:val="24"/>
        </w:rPr>
        <w:t>data</w:t>
      </w:r>
      <w:ins w:id="31" w:author="Gao Wang" w:date="2015-01-14T15:37:00Z">
        <w:r w:rsidR="00665759">
          <w:rPr>
            <w:rFonts w:ascii="Times New Roman" w:hAnsi="Times New Roman"/>
            <w:sz w:val="24"/>
          </w:rPr>
          <w:t xml:space="preserve">, showing </w:t>
        </w:r>
      </w:ins>
      <w:ins w:id="32" w:author="Gao Wang" w:date="2015-01-14T15:38:00Z">
        <w:r w:rsidR="00665759">
          <w:rPr>
            <w:rFonts w:ascii="Times New Roman" w:hAnsi="Times New Roman"/>
            <w:sz w:val="24"/>
          </w:rPr>
          <w:t xml:space="preserve">no </w:t>
        </w:r>
      </w:ins>
      <w:ins w:id="33" w:author="Gao Wang" w:date="2015-01-14T15:46:00Z">
        <w:r w:rsidR="00775AD8">
          <w:rPr>
            <w:rFonts w:ascii="Times New Roman" w:hAnsi="Times New Roman"/>
            <w:sz w:val="24"/>
          </w:rPr>
          <w:t xml:space="preserve">sign of </w:t>
        </w:r>
        <w:r w:rsidR="00AF5D23">
          <w:rPr>
            <w:rFonts w:ascii="Times New Roman" w:hAnsi="Times New Roman"/>
            <w:sz w:val="24"/>
          </w:rPr>
          <w:t>inflation</w:t>
        </w:r>
      </w:ins>
      <w:ins w:id="34" w:author="Gao Wang" w:date="2015-01-14T15:40:00Z">
        <w:r w:rsidR="00B76545">
          <w:rPr>
            <w:rFonts w:ascii="Times New Roman" w:hAnsi="Times New Roman"/>
            <w:sz w:val="24"/>
          </w:rPr>
          <w:t xml:space="preserve"> (Figure S1)</w:t>
        </w:r>
      </w:ins>
      <w:r>
        <w:rPr>
          <w:rFonts w:ascii="Times New Roman" w:hAnsi="Times New Roman"/>
          <w:sz w:val="24"/>
        </w:rPr>
        <w:t xml:space="preserve">. </w:t>
      </w:r>
      <w:r w:rsidR="00AB2E27">
        <w:rPr>
          <w:rFonts w:ascii="Times New Roman" w:hAnsi="Times New Roman"/>
          <w:sz w:val="24"/>
        </w:rPr>
        <w:t>E</w:t>
      </w:r>
      <w:r w:rsidR="00AB2E27" w:rsidRPr="00745C62">
        <w:rPr>
          <w:rFonts w:ascii="Times New Roman" w:hAnsi="Times New Roman"/>
          <w:sz w:val="24"/>
        </w:rPr>
        <w:t xml:space="preserve">mpirical power calculations </w:t>
      </w:r>
      <w:r w:rsidR="00913563">
        <w:rPr>
          <w:rFonts w:ascii="Times New Roman" w:hAnsi="Times New Roman"/>
          <w:sz w:val="24"/>
        </w:rPr>
        <w:t xml:space="preserve">for </w:t>
      </w:r>
      <w:r w:rsidR="00AB2E27" w:rsidRPr="00745C62">
        <w:rPr>
          <w:rFonts w:ascii="Times New Roman" w:hAnsi="Times New Roman"/>
          <w:sz w:val="24"/>
        </w:rPr>
        <w:t>several known non-syndromic hearing loss genes</w:t>
      </w:r>
      <w:r w:rsidR="00AB2E27">
        <w:rPr>
          <w:rFonts w:ascii="Times New Roman" w:hAnsi="Times New Roman"/>
          <w:sz w:val="24"/>
          <w:szCs w:val="24"/>
        </w:rPr>
        <w:t xml:space="preserve"> using </w:t>
      </w:r>
      <w:r w:rsidR="00913563">
        <w:rPr>
          <w:rFonts w:ascii="Times New Roman" w:hAnsi="Times New Roman"/>
          <w:sz w:val="24"/>
          <w:szCs w:val="24"/>
        </w:rPr>
        <w:t xml:space="preserve">the </w:t>
      </w:r>
      <w:r w:rsidR="00AB2E27">
        <w:rPr>
          <w:rFonts w:ascii="Times New Roman" w:hAnsi="Times New Roman"/>
          <w:sz w:val="24"/>
          <w:szCs w:val="24"/>
        </w:rPr>
        <w:t xml:space="preserve">CHP </w:t>
      </w:r>
      <w:r w:rsidR="00913563">
        <w:rPr>
          <w:rFonts w:ascii="Times New Roman" w:hAnsi="Times New Roman"/>
          <w:sz w:val="24"/>
          <w:szCs w:val="24"/>
        </w:rPr>
        <w:t xml:space="preserve">method as well as for </w:t>
      </w:r>
      <w:r w:rsidR="00AB2E27">
        <w:rPr>
          <w:rFonts w:ascii="Times New Roman" w:hAnsi="Times New Roman"/>
          <w:sz w:val="24"/>
          <w:szCs w:val="24"/>
        </w:rPr>
        <w:t xml:space="preserve">individual SNV are summarized by contour plots </w:t>
      </w:r>
      <w:r w:rsidR="005276FA">
        <w:rPr>
          <w:rFonts w:ascii="Times New Roman" w:hAnsi="Times New Roman"/>
          <w:sz w:val="24"/>
          <w:szCs w:val="24"/>
        </w:rPr>
        <w:t>(</w:t>
      </w:r>
      <w:r w:rsidR="00AB2E27">
        <w:rPr>
          <w:rFonts w:ascii="Times New Roman" w:hAnsi="Times New Roman"/>
          <w:sz w:val="24"/>
          <w:szCs w:val="24"/>
        </w:rPr>
        <w:t xml:space="preserve">Figures </w:t>
      </w:r>
      <w:r w:rsidR="006D6FE3">
        <w:rPr>
          <w:rFonts w:ascii="Times New Roman" w:hAnsi="Times New Roman"/>
          <w:sz w:val="24"/>
          <w:szCs w:val="24"/>
        </w:rPr>
        <w:t>2</w:t>
      </w:r>
      <w:r w:rsidR="005276FA">
        <w:rPr>
          <w:rFonts w:ascii="Times New Roman" w:hAnsi="Times New Roman"/>
          <w:sz w:val="24"/>
          <w:szCs w:val="24"/>
        </w:rPr>
        <w:t>)</w:t>
      </w:r>
      <w:r w:rsidR="00AB2E27">
        <w:rPr>
          <w:rFonts w:ascii="Times New Roman" w:hAnsi="Times New Roman"/>
          <w:sz w:val="24"/>
          <w:szCs w:val="24"/>
        </w:rPr>
        <w:t>.</w:t>
      </w:r>
      <w:r w:rsidR="00CE5F26">
        <w:rPr>
          <w:rFonts w:ascii="Times New Roman" w:hAnsi="Times New Roman"/>
          <w:sz w:val="24"/>
          <w:szCs w:val="24"/>
        </w:rPr>
        <w:t xml:space="preserve"> </w:t>
      </w:r>
      <w:r w:rsidR="00745C62" w:rsidRPr="00745C62">
        <w:rPr>
          <w:rFonts w:ascii="Times New Roman" w:hAnsi="Times New Roman"/>
          <w:sz w:val="24"/>
        </w:rPr>
        <w:t xml:space="preserve">Power analysis </w:t>
      </w:r>
      <w:r w:rsidR="00B360AC">
        <w:rPr>
          <w:rFonts w:ascii="Times New Roman" w:hAnsi="Times New Roman"/>
          <w:sz w:val="24"/>
        </w:rPr>
        <w:t xml:space="preserve">based </w:t>
      </w:r>
      <w:r w:rsidR="00745C62" w:rsidRPr="00745C62">
        <w:rPr>
          <w:rFonts w:ascii="Times New Roman" w:hAnsi="Times New Roman"/>
          <w:sz w:val="24"/>
        </w:rPr>
        <w:t>on LOD and HLOD suggests that CHP is substantially more powerful for all models in t</w:t>
      </w:r>
      <w:r w:rsidR="00021F2C">
        <w:rPr>
          <w:rFonts w:ascii="Times New Roman" w:hAnsi="Times New Roman"/>
          <w:sz w:val="24"/>
        </w:rPr>
        <w:t xml:space="preserve">he presence of intra- (Figure </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and inter-family a</w:t>
      </w:r>
      <w:r w:rsidR="00745C62">
        <w:rPr>
          <w:rFonts w:ascii="Times New Roman" w:hAnsi="Times New Roman"/>
          <w:sz w:val="24"/>
        </w:rPr>
        <w:t xml:space="preserve">llelic heterogeneity (Figures </w:t>
      </w:r>
      <w:r w:rsidR="000127C9">
        <w:rPr>
          <w:rFonts w:ascii="Times New Roman" w:hAnsi="Times New Roman"/>
          <w:sz w:val="24"/>
        </w:rPr>
        <w:t>2</w:t>
      </w:r>
      <w:r w:rsidR="00021F2C">
        <w:rPr>
          <w:rFonts w:ascii="Times New Roman" w:hAnsi="Times New Roman"/>
          <w:sz w:val="24"/>
        </w:rPr>
        <w:t>A–</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xml:space="preserve">). </w:t>
      </w:r>
      <w:r w:rsidR="005276FA">
        <w:rPr>
          <w:rFonts w:ascii="Times New Roman" w:hAnsi="Times New Roman"/>
          <w:sz w:val="24"/>
        </w:rPr>
        <w:t xml:space="preserve">For example to detect linkage with the </w:t>
      </w:r>
      <w:r w:rsidR="005276FA" w:rsidRPr="00C809CE">
        <w:rPr>
          <w:rFonts w:ascii="Times New Roman" w:hAnsi="Times New Roman"/>
          <w:i/>
          <w:sz w:val="24"/>
        </w:rPr>
        <w:t>SLC26A</w:t>
      </w:r>
      <w:r w:rsidR="005276FA">
        <w:rPr>
          <w:rFonts w:ascii="Times New Roman" w:hAnsi="Times New Roman"/>
          <w:i/>
          <w:sz w:val="24"/>
        </w:rPr>
        <w:t xml:space="preserve">4 </w:t>
      </w:r>
      <w:r w:rsidR="005276FA">
        <w:rPr>
          <w:rFonts w:ascii="Times New Roman" w:hAnsi="Times New Roman"/>
          <w:sz w:val="24"/>
        </w:rPr>
        <w:t>gene</w:t>
      </w:r>
      <w:r w:rsidR="00523C43">
        <w:rPr>
          <w:rFonts w:ascii="Times New Roman" w:hAnsi="Times New Roman"/>
          <w:sz w:val="24"/>
        </w:rPr>
        <w:t xml:space="preserve"> </w:t>
      </w:r>
      <w:r w:rsidR="005276FA">
        <w:rPr>
          <w:rFonts w:ascii="Times New Roman" w:hAnsi="Times New Roman"/>
          <w:sz w:val="24"/>
        </w:rPr>
        <w:t xml:space="preserve">using </w:t>
      </w:r>
      <w:r w:rsidR="00745C62" w:rsidRPr="00745C62">
        <w:rPr>
          <w:rFonts w:ascii="Times New Roman" w:hAnsi="Times New Roman"/>
          <w:sz w:val="24"/>
        </w:rPr>
        <w:t xml:space="preserve">an autosomal recessive model with allelic heterogeneity, i.e. compound heterozygotes, and also with locus heterogeneity of 50%, 12 families </w:t>
      </w:r>
      <w:r w:rsidR="005276FA">
        <w:rPr>
          <w:rFonts w:ascii="Times New Roman" w:hAnsi="Times New Roman"/>
          <w:sz w:val="24"/>
        </w:rPr>
        <w:t xml:space="preserve">are required </w:t>
      </w:r>
      <w:r w:rsidR="00745C62" w:rsidRPr="00745C62">
        <w:rPr>
          <w:rFonts w:ascii="Times New Roman" w:hAnsi="Times New Roman"/>
          <w:sz w:val="24"/>
        </w:rPr>
        <w:t xml:space="preserve">for </w:t>
      </w:r>
      <w:r w:rsidR="005276FA">
        <w:rPr>
          <w:rFonts w:ascii="Times New Roman" w:hAnsi="Times New Roman"/>
          <w:sz w:val="24"/>
        </w:rPr>
        <w:t xml:space="preserve">the </w:t>
      </w:r>
      <w:r w:rsidR="00745C62" w:rsidRPr="00745C62">
        <w:rPr>
          <w:rFonts w:ascii="Times New Roman" w:hAnsi="Times New Roman"/>
          <w:sz w:val="24"/>
        </w:rPr>
        <w:t xml:space="preserve">CHP </w:t>
      </w:r>
      <w:r w:rsidR="005276FA">
        <w:rPr>
          <w:rFonts w:ascii="Times New Roman" w:hAnsi="Times New Roman"/>
          <w:sz w:val="24"/>
        </w:rPr>
        <w:t xml:space="preserve">method </w:t>
      </w:r>
      <w:r w:rsidR="00745C62" w:rsidRPr="00745C62">
        <w:rPr>
          <w:rFonts w:ascii="Times New Roman" w:hAnsi="Times New Roman"/>
          <w:sz w:val="24"/>
        </w:rPr>
        <w:t xml:space="preserve">to achieve a power of 90%, while analyzing individual SNVs requires &gt;50 families to achieve the same power at a </w:t>
      </w:r>
      <w:r w:rsidR="005276FA">
        <w:rPr>
          <w:rFonts w:ascii="Times New Roman" w:hAnsi="Times New Roman"/>
          <w:sz w:val="24"/>
        </w:rPr>
        <w:t xml:space="preserve">genome wide </w:t>
      </w:r>
      <w:r w:rsidR="00745C62" w:rsidRPr="00745C62">
        <w:rPr>
          <w:rFonts w:ascii="Times New Roman" w:hAnsi="Times New Roman"/>
          <w:sz w:val="24"/>
        </w:rPr>
        <w:t>significance level of α=0.05.</w:t>
      </w:r>
      <w:r w:rsidR="002D18AA">
        <w:rPr>
          <w:rFonts w:ascii="Times New Roman" w:hAnsi="Times New Roman"/>
          <w:sz w:val="24"/>
        </w:rPr>
        <w:t xml:space="preserve"> </w:t>
      </w:r>
      <w:r w:rsidR="00E522FF">
        <w:rPr>
          <w:rFonts w:ascii="Times New Roman" w:hAnsi="Times New Roman"/>
          <w:sz w:val="24"/>
        </w:rPr>
        <w:t xml:space="preserve">Additionally, although multipoint linkage analysis is more </w:t>
      </w:r>
      <w:r w:rsidR="002D18AA" w:rsidRPr="00A67DE9">
        <w:rPr>
          <w:rFonts w:ascii="Times New Roman" w:hAnsi="Times New Roman"/>
          <w:sz w:val="24"/>
        </w:rPr>
        <w:t xml:space="preserve">powerful than </w:t>
      </w:r>
      <w:r w:rsidR="00E522FF">
        <w:rPr>
          <w:rFonts w:ascii="Times New Roman" w:hAnsi="Times New Roman"/>
          <w:sz w:val="24"/>
        </w:rPr>
        <w:t>analyzing SNVs, the CHP method is considerably more powerful than multipoint linkage analysis</w:t>
      </w:r>
      <w:r w:rsidR="002D18AA">
        <w:rPr>
          <w:rFonts w:ascii="Times New Roman" w:hAnsi="Times New Roman"/>
          <w:sz w:val="24"/>
        </w:rPr>
        <w:t xml:space="preserve"> (</w:t>
      </w:r>
      <w:r w:rsidR="002D18AA" w:rsidRPr="00A67DE9">
        <w:rPr>
          <w:rFonts w:ascii="Times New Roman" w:hAnsi="Times New Roman"/>
          <w:sz w:val="24"/>
        </w:rPr>
        <w:t xml:space="preserve">Table </w:t>
      </w:r>
      <w:r w:rsidR="002D18AA">
        <w:rPr>
          <w:rFonts w:ascii="Times New Roman" w:hAnsi="Times New Roman"/>
          <w:sz w:val="24"/>
        </w:rPr>
        <w:t>S</w:t>
      </w:r>
      <w:ins w:id="35" w:author="Gao Wang" w:date="2015-01-14T15:46:00Z">
        <w:r w:rsidR="001C2CC1">
          <w:rPr>
            <w:rFonts w:ascii="Times New Roman" w:hAnsi="Times New Roman"/>
            <w:sz w:val="24"/>
          </w:rPr>
          <w:t>1</w:t>
        </w:r>
      </w:ins>
      <w:bookmarkStart w:id="36" w:name="_GoBack"/>
      <w:bookmarkEnd w:id="36"/>
      <w:del w:id="37" w:author="Gao Wang" w:date="2015-01-14T15:46:00Z">
        <w:r w:rsidR="00063DF2" w:rsidDel="001C2CC1">
          <w:rPr>
            <w:rFonts w:ascii="Times New Roman" w:hAnsi="Times New Roman"/>
            <w:sz w:val="24"/>
          </w:rPr>
          <w:delText>2</w:delText>
        </w:r>
      </w:del>
      <w:r w:rsidR="002D18AA" w:rsidRPr="00A67DE9">
        <w:rPr>
          <w:rFonts w:ascii="Times New Roman" w:hAnsi="Times New Roman"/>
          <w:sz w:val="24"/>
        </w:rPr>
        <w:t>)</w:t>
      </w:r>
      <w:r w:rsidR="002D18AA">
        <w:rPr>
          <w:rFonts w:ascii="Times New Roman" w:hAnsi="Times New Roman"/>
          <w:sz w:val="24"/>
        </w:rPr>
        <w:t xml:space="preserve">.   </w:t>
      </w:r>
    </w:p>
    <w:p w14:paraId="4C56F759" w14:textId="0E658779" w:rsidR="000758AF" w:rsidRDefault="000F7592" w:rsidP="007C1BB5">
      <w:pPr>
        <w:spacing w:afterLines="280" w:after="672" w:line="480" w:lineRule="auto"/>
        <w:jc w:val="both"/>
        <w:rPr>
          <w:rFonts w:ascii="Times New Roman" w:hAnsi="Times New Roman"/>
          <w:sz w:val="24"/>
        </w:rPr>
      </w:pPr>
      <w:r>
        <w:rPr>
          <w:rFonts w:ascii="Times New Roman" w:hAnsi="Times New Roman"/>
          <w:sz w:val="24"/>
        </w:rPr>
        <w:t>For sequence data</w:t>
      </w:r>
      <w:r w:rsidR="00E93EE9">
        <w:rPr>
          <w:rFonts w:ascii="Times New Roman" w:hAnsi="Times New Roman"/>
          <w:sz w:val="24"/>
        </w:rPr>
        <w:t>,</w:t>
      </w:r>
      <w:r>
        <w:rPr>
          <w:rFonts w:ascii="Times New Roman" w:hAnsi="Times New Roman"/>
          <w:sz w:val="24"/>
        </w:rPr>
        <w:t xml:space="preserve"> variants are sometimes missing due to </w:t>
      </w:r>
      <w:r w:rsidR="00E93EE9">
        <w:rPr>
          <w:rFonts w:ascii="Times New Roman" w:hAnsi="Times New Roman"/>
          <w:sz w:val="24"/>
        </w:rPr>
        <w:t xml:space="preserve">the </w:t>
      </w:r>
      <w:r>
        <w:rPr>
          <w:rFonts w:ascii="Times New Roman" w:hAnsi="Times New Roman"/>
          <w:sz w:val="24"/>
        </w:rPr>
        <w:t>inability to call variants or during quality control</w:t>
      </w:r>
      <w:r w:rsidR="00E93EE9">
        <w:rPr>
          <w:rFonts w:ascii="Times New Roman" w:hAnsi="Times New Roman"/>
          <w:sz w:val="24"/>
        </w:rPr>
        <w:t>,</w:t>
      </w:r>
      <w:r>
        <w:rPr>
          <w:rFonts w:ascii="Times New Roman" w:hAnsi="Times New Roman"/>
          <w:sz w:val="24"/>
        </w:rPr>
        <w:t xml:space="preserve"> variant calls are removed because of poor </w:t>
      </w:r>
      <w:r w:rsidR="001B17C1">
        <w:rPr>
          <w:rFonts w:ascii="Times New Roman" w:hAnsi="Times New Roman"/>
          <w:sz w:val="24"/>
        </w:rPr>
        <w:t xml:space="preserve">data </w:t>
      </w:r>
      <w:r>
        <w:rPr>
          <w:rFonts w:ascii="Times New Roman" w:hAnsi="Times New Roman"/>
          <w:sz w:val="24"/>
        </w:rPr>
        <w:t xml:space="preserve">quality. Therefore we </w:t>
      </w:r>
      <w:r w:rsidR="003E2669">
        <w:rPr>
          <w:rFonts w:ascii="Times New Roman" w:hAnsi="Times New Roman"/>
          <w:sz w:val="24"/>
        </w:rPr>
        <w:t xml:space="preserve">also </w:t>
      </w:r>
      <w:r w:rsidR="009B25DA">
        <w:rPr>
          <w:rFonts w:ascii="Times New Roman" w:hAnsi="Times New Roman"/>
          <w:sz w:val="24"/>
        </w:rPr>
        <w:t>estimated sample size requirement</w:t>
      </w:r>
      <w:r w:rsidR="003E2669">
        <w:rPr>
          <w:rFonts w:ascii="Times New Roman" w:hAnsi="Times New Roman"/>
          <w:sz w:val="24"/>
        </w:rPr>
        <w:t>s</w:t>
      </w:r>
      <w:r w:rsidR="009B25DA">
        <w:rPr>
          <w:rFonts w:ascii="Times New Roman" w:hAnsi="Times New Roman"/>
          <w:sz w:val="24"/>
        </w:rPr>
        <w:t xml:space="preserve"> for </w:t>
      </w:r>
      <w:r w:rsidR="003E2669">
        <w:rPr>
          <w:rFonts w:ascii="Times New Roman" w:hAnsi="Times New Roman"/>
          <w:sz w:val="24"/>
        </w:rPr>
        <w:t xml:space="preserve">the </w:t>
      </w:r>
      <w:r w:rsidR="009B25DA">
        <w:rPr>
          <w:rFonts w:ascii="Times New Roman" w:hAnsi="Times New Roman"/>
          <w:sz w:val="24"/>
        </w:rPr>
        <w:t xml:space="preserve">CHP </w:t>
      </w:r>
      <w:r w:rsidR="003E2669">
        <w:rPr>
          <w:rFonts w:ascii="Times New Roman" w:hAnsi="Times New Roman"/>
          <w:sz w:val="24"/>
        </w:rPr>
        <w:t xml:space="preserve">method </w:t>
      </w:r>
      <w:r w:rsidR="009B25DA">
        <w:rPr>
          <w:rFonts w:ascii="Times New Roman" w:hAnsi="Times New Roman"/>
          <w:sz w:val="24"/>
        </w:rPr>
        <w:t>when causal variants are missing from sequence data in a large pr</w:t>
      </w:r>
      <w:r w:rsidR="00FD4F13">
        <w:rPr>
          <w:rFonts w:ascii="Times New Roman" w:hAnsi="Times New Roman"/>
          <w:sz w:val="24"/>
        </w:rPr>
        <w:t>oportion of families</w:t>
      </w:r>
      <w:r w:rsidR="00627A57">
        <w:rPr>
          <w:rFonts w:ascii="Times New Roman" w:hAnsi="Times New Roman"/>
          <w:sz w:val="24"/>
        </w:rPr>
        <w:t>, i.e</w:t>
      </w:r>
      <w:r w:rsidR="00F4435D">
        <w:rPr>
          <w:rFonts w:ascii="Times New Roman" w:hAnsi="Times New Roman"/>
          <w:sz w:val="24"/>
        </w:rPr>
        <w:t>. 75%</w:t>
      </w:r>
      <w:r w:rsidR="00FD4F13">
        <w:rPr>
          <w:rFonts w:ascii="Times New Roman" w:hAnsi="Times New Roman"/>
          <w:sz w:val="24"/>
        </w:rPr>
        <w:t>.</w:t>
      </w:r>
      <w:r w:rsidR="00DC5E5B">
        <w:rPr>
          <w:rFonts w:ascii="Times New Roman" w:hAnsi="Times New Roman"/>
          <w:sz w:val="24"/>
        </w:rPr>
        <w:t xml:space="preserve"> </w:t>
      </w:r>
      <w:r w:rsidR="00627A57">
        <w:rPr>
          <w:rFonts w:ascii="Times New Roman" w:hAnsi="Times New Roman"/>
          <w:sz w:val="24"/>
        </w:rPr>
        <w:t xml:space="preserve">The </w:t>
      </w:r>
      <w:r w:rsidR="001E2CE3">
        <w:rPr>
          <w:rFonts w:ascii="Times New Roman" w:hAnsi="Times New Roman"/>
          <w:sz w:val="24"/>
        </w:rPr>
        <w:t>CHP method can tolerate</w:t>
      </w:r>
      <w:r w:rsidR="00627A57">
        <w:rPr>
          <w:rFonts w:ascii="Times New Roman" w:hAnsi="Times New Roman"/>
          <w:sz w:val="24"/>
        </w:rPr>
        <w:t>s</w:t>
      </w:r>
      <w:r w:rsidR="001E2CE3">
        <w:rPr>
          <w:rFonts w:ascii="Times New Roman" w:hAnsi="Times New Roman"/>
          <w:sz w:val="24"/>
        </w:rPr>
        <w:t xml:space="preserve"> missing data and </w:t>
      </w:r>
      <w:r w:rsidR="00627A57">
        <w:rPr>
          <w:rFonts w:ascii="Times New Roman" w:hAnsi="Times New Roman"/>
          <w:sz w:val="24"/>
        </w:rPr>
        <w:t xml:space="preserve">is </w:t>
      </w:r>
      <w:r>
        <w:rPr>
          <w:rFonts w:ascii="Times New Roman" w:hAnsi="Times New Roman"/>
          <w:sz w:val="24"/>
        </w:rPr>
        <w:t xml:space="preserve">also </w:t>
      </w:r>
      <w:r w:rsidR="00627A57">
        <w:rPr>
          <w:rFonts w:ascii="Times New Roman" w:hAnsi="Times New Roman"/>
          <w:sz w:val="24"/>
        </w:rPr>
        <w:t>always more power than the SNV method</w:t>
      </w:r>
      <w:r>
        <w:rPr>
          <w:rFonts w:ascii="Times New Roman" w:hAnsi="Times New Roman"/>
          <w:sz w:val="24"/>
        </w:rPr>
        <w:t xml:space="preserve"> when </w:t>
      </w:r>
      <w:r w:rsidR="00F41D54">
        <w:rPr>
          <w:rFonts w:ascii="Times New Roman" w:hAnsi="Times New Roman"/>
          <w:sz w:val="24"/>
        </w:rPr>
        <w:t>there is missing data</w:t>
      </w:r>
      <w:r>
        <w:rPr>
          <w:rFonts w:ascii="Times New Roman" w:hAnsi="Times New Roman"/>
          <w:sz w:val="24"/>
        </w:rPr>
        <w:t xml:space="preserve"> (Table 1)</w:t>
      </w:r>
      <w:r w:rsidR="00627A57">
        <w:rPr>
          <w:rFonts w:ascii="Times New Roman" w:hAnsi="Times New Roman"/>
          <w:sz w:val="24"/>
        </w:rPr>
        <w:t>.</w:t>
      </w:r>
    </w:p>
    <w:p w14:paraId="3F5BE04F" w14:textId="77777777" w:rsidR="000758AF" w:rsidRDefault="00942701" w:rsidP="007C1BB5">
      <w:pPr>
        <w:spacing w:afterLines="280" w:after="672" w:line="480" w:lineRule="auto"/>
        <w:jc w:val="both"/>
        <w:rPr>
          <w:rFonts w:ascii="Times New Roman" w:hAnsi="Times New Roman"/>
          <w:b/>
          <w:sz w:val="24"/>
        </w:rPr>
      </w:pPr>
      <w:r>
        <w:rPr>
          <w:rFonts w:ascii="Times New Roman" w:hAnsi="Times New Roman"/>
          <w:b/>
          <w:sz w:val="24"/>
        </w:rPr>
        <w:t>Discussion</w:t>
      </w:r>
    </w:p>
    <w:p w14:paraId="42B8FB69" w14:textId="295246ED" w:rsidR="000758AF" w:rsidRDefault="00BF16FA" w:rsidP="007C1BB5">
      <w:pPr>
        <w:spacing w:afterLines="280" w:after="672" w:line="480" w:lineRule="auto"/>
        <w:jc w:val="both"/>
        <w:rPr>
          <w:rFonts w:ascii="Times New Roman" w:hAnsi="Times New Roman"/>
          <w:sz w:val="24"/>
        </w:rPr>
      </w:pPr>
      <w:r w:rsidRPr="00BF16FA">
        <w:rPr>
          <w:rFonts w:ascii="Times New Roman" w:hAnsi="Times New Roman"/>
          <w:sz w:val="24"/>
        </w:rPr>
        <w:t xml:space="preserve">For linkage analysis, correct specification of marker allele frequency is crucial </w:t>
      </w:r>
      <w:r w:rsidR="00E522FF">
        <w:rPr>
          <w:rFonts w:ascii="Times New Roman" w:hAnsi="Times New Roman"/>
          <w:sz w:val="24"/>
        </w:rPr>
        <w:t>for</w:t>
      </w:r>
      <w:r w:rsidRPr="00BF16FA">
        <w:rPr>
          <w:rFonts w:ascii="Times New Roman" w:hAnsi="Times New Roman"/>
          <w:sz w:val="24"/>
        </w:rPr>
        <w:t xml:space="preserve"> controlling type </w:t>
      </w:r>
      <w:r w:rsidRPr="00BF16FA">
        <w:rPr>
          <w:rFonts w:ascii="Times New Roman" w:hAnsi="Times New Roman"/>
          <w:sz w:val="24"/>
        </w:rPr>
        <w:lastRenderedPageBreak/>
        <w:t>I error and reducing type</w:t>
      </w:r>
      <w:r w:rsidR="00C33B11">
        <w:rPr>
          <w:rFonts w:ascii="Times New Roman" w:hAnsi="Times New Roman"/>
          <w:sz w:val="24"/>
        </w:rPr>
        <w:t xml:space="preserve"> II error</w:t>
      </w:r>
      <w:r w:rsidR="00BF4C3B">
        <w:rPr>
          <w:rFonts w:ascii="Times New Roman" w:hAnsi="Times New Roman"/>
          <w:sz w:val="24"/>
        </w:rPr>
        <w:fldChar w:fldCharType="begin"/>
      </w:r>
      <w:r w:rsidR="00624265">
        <w:rPr>
          <w:rFonts w:ascii="Times New Roman" w:hAnsi="Times New Roman"/>
          <w:sz w:val="24"/>
        </w:rPr>
        <w:instrText xml:space="preserve"> ADDIN ZOTERO_ITEM CSL_CITATION {"citationID":"7QC7lJsD","properties":{"formattedCitation":"{\\rtf \\super 14\\nosupersub{}}","plainCitation":"14"},"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BF4C3B">
        <w:rPr>
          <w:rFonts w:ascii="Times New Roman" w:hAnsi="Times New Roman"/>
          <w:sz w:val="24"/>
        </w:rPr>
        <w:fldChar w:fldCharType="separate"/>
      </w:r>
      <w:r w:rsidR="00624265" w:rsidRPr="00624265">
        <w:rPr>
          <w:rFonts w:ascii="Times New Roman" w:hAnsi="Times New Roman"/>
          <w:sz w:val="24"/>
          <w:szCs w:val="24"/>
          <w:vertAlign w:val="superscript"/>
        </w:rPr>
        <w:t>14</w:t>
      </w:r>
      <w:r w:rsidR="00BF4C3B">
        <w:rPr>
          <w:rFonts w:ascii="Times New Roman" w:hAnsi="Times New Roman"/>
          <w:sz w:val="24"/>
        </w:rPr>
        <w:fldChar w:fldCharType="end"/>
      </w:r>
      <w:r w:rsidRPr="00BF16FA">
        <w:rPr>
          <w:rFonts w:ascii="Times New Roman" w:hAnsi="Times New Roman"/>
          <w:sz w:val="24"/>
        </w:rPr>
        <w:t xml:space="preserve">. </w:t>
      </w:r>
      <w:r w:rsidR="00C131F6">
        <w:rPr>
          <w:rFonts w:ascii="Times New Roman" w:hAnsi="Times New Roman"/>
          <w:sz w:val="24"/>
        </w:rPr>
        <w:t xml:space="preserve"> </w:t>
      </w:r>
      <w:r w:rsidRPr="00BF16FA">
        <w:rPr>
          <w:rFonts w:ascii="Times New Roman" w:hAnsi="Times New Roman"/>
          <w:sz w:val="24"/>
        </w:rPr>
        <w:t xml:space="preserve">The number of founders with available genotypes in data for linkage analysis might often be too small to obtain a sufficiently accurate allele frequency estimate, thus we recommend the input VCF file be annotated with </w:t>
      </w:r>
      <w:r w:rsidR="00E522FF">
        <w:rPr>
          <w:rFonts w:ascii="Times New Roman" w:hAnsi="Times New Roman"/>
          <w:sz w:val="24"/>
        </w:rPr>
        <w:t xml:space="preserve">an </w:t>
      </w:r>
      <w:r w:rsidRPr="00BF16FA">
        <w:rPr>
          <w:rFonts w:ascii="Times New Roman" w:hAnsi="Times New Roman"/>
          <w:sz w:val="24"/>
        </w:rPr>
        <w:t>external source of MAF information</w:t>
      </w:r>
      <w:r w:rsidR="003E2669">
        <w:rPr>
          <w:rFonts w:ascii="Times New Roman" w:hAnsi="Times New Roman"/>
          <w:sz w:val="24"/>
        </w:rPr>
        <w:t xml:space="preserve">, e.g. </w:t>
      </w:r>
      <w:r w:rsidR="00601CF2">
        <w:rPr>
          <w:rFonts w:ascii="Times New Roman" w:hAnsi="Times New Roman"/>
          <w:sz w:val="24"/>
        </w:rPr>
        <w:t>1000 G</w:t>
      </w:r>
      <w:r w:rsidRPr="00BF16FA">
        <w:rPr>
          <w:rFonts w:ascii="Times New Roman" w:hAnsi="Times New Roman"/>
          <w:sz w:val="24"/>
        </w:rPr>
        <w:t xml:space="preserve">enomes or Exome Variant Server. </w:t>
      </w:r>
      <w:r w:rsidR="00C131F6">
        <w:rPr>
          <w:rFonts w:ascii="Times New Roman" w:hAnsi="Times New Roman"/>
          <w:sz w:val="24"/>
        </w:rPr>
        <w:t xml:space="preserve"> </w:t>
      </w:r>
      <w:r w:rsidRPr="00BF16FA">
        <w:rPr>
          <w:rFonts w:ascii="Times New Roman" w:hAnsi="Times New Roman"/>
          <w:sz w:val="24"/>
        </w:rPr>
        <w:t>For some populations MAF information may not be available and frequencies estimated from founders have to be used.</w:t>
      </w:r>
      <w:r w:rsidR="00157690">
        <w:rPr>
          <w:rFonts w:ascii="Times New Roman" w:hAnsi="Times New Roman"/>
          <w:sz w:val="24"/>
        </w:rPr>
        <w:t xml:space="preserve"> </w:t>
      </w:r>
    </w:p>
    <w:p w14:paraId="4D91B446" w14:textId="3F80EB41" w:rsidR="00594716" w:rsidRDefault="00C10BB5" w:rsidP="007C1BB5">
      <w:pPr>
        <w:spacing w:afterLines="280" w:after="672" w:line="480" w:lineRule="auto"/>
        <w:jc w:val="both"/>
        <w:rPr>
          <w:rFonts w:ascii="Times New Roman" w:hAnsi="Times New Roman"/>
          <w:sz w:val="24"/>
        </w:rPr>
      </w:pPr>
      <w:r w:rsidRPr="007708E6">
        <w:rPr>
          <w:rFonts w:ascii="Times New Roman" w:hAnsi="Times New Roman"/>
          <w:sz w:val="24"/>
        </w:rPr>
        <w:t xml:space="preserve">In </w:t>
      </w:r>
      <w:r w:rsidR="007F15E6">
        <w:rPr>
          <w:rFonts w:ascii="Times New Roman" w:hAnsi="Times New Roman"/>
          <w:sz w:val="24"/>
        </w:rPr>
        <w:t>the</w:t>
      </w:r>
      <w:r w:rsidRPr="007708E6">
        <w:rPr>
          <w:rFonts w:ascii="Times New Roman" w:hAnsi="Times New Roman"/>
          <w:sz w:val="24"/>
        </w:rPr>
        <w:t xml:space="preserve"> context </w:t>
      </w:r>
      <w:r w:rsidR="007F15E6">
        <w:rPr>
          <w:rFonts w:ascii="Times New Roman" w:hAnsi="Times New Roman"/>
          <w:sz w:val="24"/>
        </w:rPr>
        <w:t xml:space="preserve">of Mendelian disease mapping </w:t>
      </w:r>
      <w:r w:rsidRPr="007708E6">
        <w:rPr>
          <w:rFonts w:ascii="Times New Roman" w:hAnsi="Times New Roman"/>
          <w:sz w:val="24"/>
        </w:rPr>
        <w:t xml:space="preserve">it is reasonable </w:t>
      </w:r>
      <w:r w:rsidR="00930DBF">
        <w:rPr>
          <w:rFonts w:ascii="Times New Roman" w:hAnsi="Times New Roman"/>
          <w:sz w:val="24"/>
        </w:rPr>
        <w:t xml:space="preserve">to assume that </w:t>
      </w:r>
      <w:r>
        <w:rPr>
          <w:rFonts w:ascii="Times New Roman" w:hAnsi="Times New Roman"/>
          <w:sz w:val="24"/>
        </w:rPr>
        <w:t xml:space="preserve">common </w:t>
      </w:r>
      <w:r w:rsidR="00DB45ED">
        <w:rPr>
          <w:rFonts w:ascii="Times New Roman" w:hAnsi="Times New Roman"/>
          <w:sz w:val="24"/>
        </w:rPr>
        <w:t>variants (variants having population MAF&gt;</w:t>
      </w:r>
      <w:r w:rsidR="00AD21F5">
        <w:rPr>
          <w:rFonts w:ascii="Times New Roman" w:hAnsi="Times New Roman"/>
          <w:sz w:val="24"/>
        </w:rPr>
        <w:t>1</w:t>
      </w:r>
      <w:r w:rsidR="00DB45ED">
        <w:rPr>
          <w:rFonts w:ascii="Times New Roman" w:hAnsi="Times New Roman"/>
          <w:sz w:val="24"/>
        </w:rPr>
        <w:t xml:space="preserve">%) </w:t>
      </w:r>
      <w:r w:rsidR="00AD2F4D">
        <w:rPr>
          <w:rFonts w:ascii="Times New Roman" w:hAnsi="Times New Roman"/>
          <w:sz w:val="24"/>
        </w:rPr>
        <w:t xml:space="preserve">are not directly causal. </w:t>
      </w:r>
      <w:r w:rsidR="00A458DF">
        <w:rPr>
          <w:rFonts w:ascii="Times New Roman" w:hAnsi="Times New Roman"/>
          <w:sz w:val="24"/>
        </w:rPr>
        <w:t>A</w:t>
      </w:r>
      <w:r w:rsidR="00E522FF">
        <w:rPr>
          <w:rFonts w:ascii="Times New Roman" w:hAnsi="Times New Roman"/>
          <w:sz w:val="24"/>
        </w:rPr>
        <w:t>nalyzing</w:t>
      </w:r>
      <w:r w:rsidRPr="007708E6">
        <w:rPr>
          <w:rFonts w:ascii="Times New Roman" w:hAnsi="Times New Roman"/>
          <w:sz w:val="24"/>
        </w:rPr>
        <w:t xml:space="preserve"> common variants will </w:t>
      </w:r>
      <w:r w:rsidR="001F484E">
        <w:rPr>
          <w:rFonts w:ascii="Times New Roman" w:hAnsi="Times New Roman"/>
          <w:sz w:val="24"/>
        </w:rPr>
        <w:t>neither</w:t>
      </w:r>
      <w:r w:rsidRPr="007708E6">
        <w:rPr>
          <w:rFonts w:ascii="Times New Roman" w:hAnsi="Times New Roman"/>
          <w:sz w:val="24"/>
        </w:rPr>
        <w:t xml:space="preserve"> contribute to nor reduce power when </w:t>
      </w:r>
      <w:r w:rsidR="002B703F">
        <w:rPr>
          <w:rFonts w:ascii="Times New Roman" w:hAnsi="Times New Roman"/>
          <w:sz w:val="24"/>
        </w:rPr>
        <w:t xml:space="preserve">analyzed with </w:t>
      </w:r>
      <w:r w:rsidRPr="007708E6">
        <w:rPr>
          <w:rFonts w:ascii="Times New Roman" w:hAnsi="Times New Roman"/>
          <w:sz w:val="24"/>
        </w:rPr>
        <w:t>rare variants.</w:t>
      </w:r>
      <w:r w:rsidR="004E5726">
        <w:rPr>
          <w:rFonts w:ascii="Times New Roman" w:hAnsi="Times New Roman"/>
          <w:sz w:val="24"/>
        </w:rPr>
        <w:t xml:space="preserve"> Common variants can be in strong LD with variants in neighboring regions</w:t>
      </w:r>
      <w:r w:rsidR="002B703F">
        <w:rPr>
          <w:rFonts w:ascii="Times New Roman" w:hAnsi="Times New Roman"/>
          <w:sz w:val="24"/>
        </w:rPr>
        <w:t xml:space="preserve"> which may contain causal variants</w:t>
      </w:r>
      <w:r w:rsidR="00C246C7">
        <w:rPr>
          <w:rFonts w:ascii="Times New Roman" w:hAnsi="Times New Roman"/>
          <w:sz w:val="24"/>
        </w:rPr>
        <w:t>; thus</w:t>
      </w:r>
      <w:r w:rsidR="004E5726">
        <w:rPr>
          <w:rFonts w:ascii="Times New Roman" w:hAnsi="Times New Roman"/>
          <w:sz w:val="24"/>
        </w:rPr>
        <w:t xml:space="preserve"> when the CHP method is used to construct the region</w:t>
      </w:r>
      <w:r w:rsidR="002B703F">
        <w:rPr>
          <w:rFonts w:ascii="Times New Roman" w:hAnsi="Times New Roman"/>
          <w:sz w:val="24"/>
        </w:rPr>
        <w:t>al</w:t>
      </w:r>
      <w:r w:rsidR="004E5726">
        <w:rPr>
          <w:rFonts w:ascii="Times New Roman" w:hAnsi="Times New Roman"/>
          <w:sz w:val="24"/>
        </w:rPr>
        <w:t xml:space="preserve"> marker</w:t>
      </w:r>
      <w:r w:rsidR="002B703F">
        <w:rPr>
          <w:rFonts w:ascii="Times New Roman" w:hAnsi="Times New Roman"/>
          <w:sz w:val="24"/>
        </w:rPr>
        <w:t xml:space="preserve"> also using common variants</w:t>
      </w:r>
      <w:r w:rsidR="00C246C7">
        <w:rPr>
          <w:rFonts w:ascii="Times New Roman" w:hAnsi="Times New Roman"/>
          <w:sz w:val="24"/>
        </w:rPr>
        <w:t>,</w:t>
      </w:r>
      <w:r w:rsidR="004E5726">
        <w:rPr>
          <w:rFonts w:ascii="Times New Roman" w:hAnsi="Times New Roman"/>
          <w:sz w:val="24"/>
        </w:rPr>
        <w:t xml:space="preserve"> linkage can be detected even though the region does not harbor any causal variants. </w:t>
      </w:r>
      <w:r w:rsidR="00C246C7">
        <w:rPr>
          <w:rFonts w:ascii="Times New Roman" w:hAnsi="Times New Roman"/>
          <w:sz w:val="24"/>
        </w:rPr>
        <w:t>Although common variants should not be used when constructing region</w:t>
      </w:r>
      <w:r w:rsidR="00601DB3">
        <w:rPr>
          <w:rFonts w:ascii="Times New Roman" w:hAnsi="Times New Roman"/>
          <w:sz w:val="24"/>
        </w:rPr>
        <w:t>al</w:t>
      </w:r>
      <w:r w:rsidR="00C246C7">
        <w:rPr>
          <w:rFonts w:ascii="Times New Roman" w:hAnsi="Times New Roman"/>
          <w:sz w:val="24"/>
        </w:rPr>
        <w:t xml:space="preserve"> markers, w</w:t>
      </w:r>
      <w:r w:rsidR="00C05F7A">
        <w:rPr>
          <w:rFonts w:ascii="Times New Roman" w:hAnsi="Times New Roman"/>
          <w:sz w:val="24"/>
        </w:rPr>
        <w:t xml:space="preserve">e </w:t>
      </w:r>
      <w:r w:rsidRPr="007708E6">
        <w:rPr>
          <w:rFonts w:ascii="Times New Roman" w:hAnsi="Times New Roman"/>
          <w:sz w:val="24"/>
        </w:rPr>
        <w:t xml:space="preserve">suggest </w:t>
      </w:r>
      <w:r w:rsidR="003E2669">
        <w:rPr>
          <w:rFonts w:ascii="Times New Roman" w:hAnsi="Times New Roman"/>
          <w:sz w:val="24"/>
        </w:rPr>
        <w:t>analyz</w:t>
      </w:r>
      <w:r w:rsidR="00C246C7">
        <w:rPr>
          <w:rFonts w:ascii="Times New Roman" w:hAnsi="Times New Roman"/>
          <w:sz w:val="24"/>
        </w:rPr>
        <w:t>ing</w:t>
      </w:r>
      <w:r w:rsidR="003E2669">
        <w:rPr>
          <w:rFonts w:ascii="Times New Roman" w:hAnsi="Times New Roman"/>
          <w:sz w:val="24"/>
        </w:rPr>
        <w:t xml:space="preserve"> common</w:t>
      </w:r>
      <w:r w:rsidR="003D0CEE">
        <w:rPr>
          <w:rFonts w:ascii="Times New Roman" w:hAnsi="Times New Roman"/>
          <w:sz w:val="24"/>
        </w:rPr>
        <w:t xml:space="preserve"> variants separately </w:t>
      </w:r>
      <w:r w:rsidR="00C246C7">
        <w:rPr>
          <w:rFonts w:ascii="Times New Roman" w:hAnsi="Times New Roman"/>
          <w:sz w:val="24"/>
        </w:rPr>
        <w:t xml:space="preserve">because they can </w:t>
      </w:r>
      <w:r w:rsidR="003E2669">
        <w:rPr>
          <w:rFonts w:ascii="Times New Roman" w:hAnsi="Times New Roman"/>
          <w:sz w:val="24"/>
        </w:rPr>
        <w:t xml:space="preserve">potentially capture additional information </w:t>
      </w:r>
      <w:r w:rsidR="00F975C6">
        <w:rPr>
          <w:rFonts w:ascii="Times New Roman" w:hAnsi="Times New Roman"/>
          <w:sz w:val="24"/>
        </w:rPr>
        <w:t xml:space="preserve">when </w:t>
      </w:r>
      <w:r w:rsidR="009F5998">
        <w:rPr>
          <w:rFonts w:ascii="Times New Roman" w:hAnsi="Times New Roman"/>
          <w:sz w:val="24"/>
        </w:rPr>
        <w:t>rare causal variants are missing</w:t>
      </w:r>
      <w:r w:rsidR="00380FF1">
        <w:rPr>
          <w:rFonts w:ascii="Times New Roman" w:hAnsi="Times New Roman"/>
          <w:sz w:val="24"/>
        </w:rPr>
        <w:t xml:space="preserve"> from sequence data</w:t>
      </w:r>
      <w:r w:rsidR="00F24C55">
        <w:rPr>
          <w:rFonts w:ascii="Times New Roman" w:hAnsi="Times New Roman"/>
          <w:sz w:val="24"/>
        </w:rPr>
        <w:t>.</w:t>
      </w:r>
      <w:r w:rsidR="00B80CEE">
        <w:rPr>
          <w:rFonts w:ascii="Times New Roman" w:hAnsi="Times New Roman"/>
          <w:sz w:val="24"/>
        </w:rPr>
        <w:t xml:space="preserve"> </w:t>
      </w:r>
    </w:p>
    <w:p w14:paraId="69BDC60E" w14:textId="2E49B7F3" w:rsidR="00594716" w:rsidRDefault="00056209" w:rsidP="007C1BB5">
      <w:pPr>
        <w:spacing w:afterLines="280" w:after="672" w:line="480" w:lineRule="auto"/>
        <w:jc w:val="both"/>
        <w:rPr>
          <w:rFonts w:ascii="Times New Roman" w:hAnsi="Times New Roman"/>
          <w:sz w:val="24"/>
        </w:rPr>
      </w:pPr>
      <w:r>
        <w:rPr>
          <w:rFonts w:ascii="Times New Roman" w:hAnsi="Times New Roman"/>
          <w:sz w:val="24"/>
        </w:rPr>
        <w:t>Analysis of r</w:t>
      </w:r>
      <w:r w:rsidR="00594716">
        <w:rPr>
          <w:rFonts w:ascii="Times New Roman" w:hAnsi="Times New Roman"/>
          <w:sz w:val="24"/>
        </w:rPr>
        <w:t>are variant</w:t>
      </w:r>
      <w:r>
        <w:rPr>
          <w:rFonts w:ascii="Times New Roman" w:hAnsi="Times New Roman"/>
          <w:sz w:val="24"/>
        </w:rPr>
        <w:t xml:space="preserve">s using “burden” methods are </w:t>
      </w:r>
      <w:r w:rsidR="00906C52">
        <w:rPr>
          <w:rFonts w:ascii="Times New Roman" w:hAnsi="Times New Roman"/>
          <w:sz w:val="24"/>
        </w:rPr>
        <w:t xml:space="preserve">usually limited to </w:t>
      </w:r>
      <w:r w:rsidR="00594716">
        <w:rPr>
          <w:rFonts w:ascii="Times New Roman" w:hAnsi="Times New Roman"/>
          <w:sz w:val="24"/>
        </w:rPr>
        <w:t>those variants which are most likely to be causal, e.g. missense, nonsense</w:t>
      </w:r>
      <w:r w:rsidR="00601DB3">
        <w:rPr>
          <w:rFonts w:ascii="Times New Roman" w:hAnsi="Times New Roman"/>
          <w:sz w:val="24"/>
        </w:rPr>
        <w:t xml:space="preserve"> and</w:t>
      </w:r>
      <w:r w:rsidR="00594716">
        <w:rPr>
          <w:rFonts w:ascii="Times New Roman" w:hAnsi="Times New Roman"/>
          <w:sz w:val="24"/>
        </w:rPr>
        <w:t xml:space="preserve"> splice site variants, because inclusion of non-causal variants can attenuate the association signal and reduce power.  For the CHP methods inclusion of non-causal rare variants will not attenuate the linkage signal and therefore</w:t>
      </w:r>
      <w:r>
        <w:rPr>
          <w:rFonts w:ascii="Times New Roman" w:hAnsi="Times New Roman"/>
          <w:sz w:val="24"/>
        </w:rPr>
        <w:t xml:space="preserve"> analysis does not need </w:t>
      </w:r>
      <w:r w:rsidR="00594716">
        <w:rPr>
          <w:rFonts w:ascii="Times New Roman" w:hAnsi="Times New Roman"/>
          <w:sz w:val="24"/>
        </w:rPr>
        <w:t>to be restricted to variants which are most likely functional and ca</w:t>
      </w:r>
      <w:r>
        <w:rPr>
          <w:rFonts w:ascii="Times New Roman" w:hAnsi="Times New Roman"/>
          <w:sz w:val="24"/>
        </w:rPr>
        <w:t xml:space="preserve">usal. </w:t>
      </w:r>
      <w:r w:rsidR="00594716">
        <w:rPr>
          <w:rFonts w:ascii="Times New Roman" w:hAnsi="Times New Roman"/>
          <w:sz w:val="24"/>
        </w:rPr>
        <w:t xml:space="preserve">Inclusion of non-causal rare variants to construct the region marker can provide additional linkage information if data for causal variants are missing. </w:t>
      </w:r>
      <w:r>
        <w:rPr>
          <w:rFonts w:ascii="Times New Roman" w:hAnsi="Times New Roman"/>
          <w:sz w:val="24"/>
        </w:rPr>
        <w:t xml:space="preserve"> </w:t>
      </w:r>
      <w:r w:rsidR="00594716">
        <w:rPr>
          <w:rFonts w:ascii="Times New Roman" w:hAnsi="Times New Roman"/>
          <w:sz w:val="24"/>
        </w:rPr>
        <w:t xml:space="preserve">If the goal is to detect a linkage signal from variants which </w:t>
      </w:r>
      <w:r w:rsidR="00594716">
        <w:rPr>
          <w:rFonts w:ascii="Times New Roman" w:hAnsi="Times New Roman"/>
          <w:sz w:val="24"/>
        </w:rPr>
        <w:lastRenderedPageBreak/>
        <w:t>are potential</w:t>
      </w:r>
      <w:r>
        <w:rPr>
          <w:rFonts w:ascii="Times New Roman" w:hAnsi="Times New Roman"/>
          <w:sz w:val="24"/>
        </w:rPr>
        <w:t>ly</w:t>
      </w:r>
      <w:r w:rsidR="00594716">
        <w:rPr>
          <w:rFonts w:ascii="Times New Roman" w:hAnsi="Times New Roman"/>
          <w:sz w:val="24"/>
        </w:rPr>
        <w:t xml:space="preserve"> causal then </w:t>
      </w:r>
      <w:r>
        <w:rPr>
          <w:rFonts w:ascii="Times New Roman" w:hAnsi="Times New Roman"/>
          <w:sz w:val="24"/>
        </w:rPr>
        <w:t xml:space="preserve">linkage analysis using the CHP method </w:t>
      </w:r>
      <w:r w:rsidR="00594716">
        <w:rPr>
          <w:rFonts w:ascii="Times New Roman" w:hAnsi="Times New Roman"/>
          <w:sz w:val="24"/>
        </w:rPr>
        <w:t xml:space="preserve">can be limited to those variant sites </w:t>
      </w:r>
      <w:r>
        <w:rPr>
          <w:rFonts w:ascii="Times New Roman" w:hAnsi="Times New Roman"/>
          <w:sz w:val="24"/>
        </w:rPr>
        <w:t xml:space="preserve">which are most likely functional. </w:t>
      </w:r>
      <w:r w:rsidR="00594716">
        <w:rPr>
          <w:rFonts w:ascii="Times New Roman" w:hAnsi="Times New Roman"/>
          <w:sz w:val="24"/>
        </w:rPr>
        <w:t xml:space="preserve"> </w:t>
      </w:r>
    </w:p>
    <w:p w14:paraId="11FBE926" w14:textId="2801220E" w:rsidR="000758AF" w:rsidRDefault="002D18AA" w:rsidP="007C1BB5">
      <w:pPr>
        <w:spacing w:afterLines="280" w:after="672" w:line="480" w:lineRule="auto"/>
        <w:jc w:val="both"/>
        <w:rPr>
          <w:rFonts w:ascii="Times New Roman" w:hAnsi="Times New Roman"/>
          <w:sz w:val="24"/>
        </w:rPr>
      </w:pPr>
      <w:r>
        <w:rPr>
          <w:rFonts w:ascii="Times New Roman" w:hAnsi="Times New Roman"/>
          <w:sz w:val="24"/>
        </w:rPr>
        <w:t>In addition to the CHP method being more powerful than performing</w:t>
      </w:r>
      <w:r w:rsidR="00F12BAD">
        <w:rPr>
          <w:rFonts w:ascii="Times New Roman" w:hAnsi="Times New Roman"/>
          <w:sz w:val="24"/>
        </w:rPr>
        <w:t xml:space="preserve"> multipoint linkage analysis, it </w:t>
      </w:r>
      <w:r w:rsidR="00601DB3">
        <w:rPr>
          <w:rFonts w:ascii="Times New Roman" w:hAnsi="Times New Roman"/>
          <w:sz w:val="24"/>
        </w:rPr>
        <w:t xml:space="preserve">also </w:t>
      </w:r>
      <w:r w:rsidR="00F12BAD">
        <w:rPr>
          <w:rFonts w:ascii="Times New Roman" w:hAnsi="Times New Roman"/>
          <w:sz w:val="24"/>
        </w:rPr>
        <w:t>controls type I error when there is missing parental genotype data and inter-marker LD</w:t>
      </w:r>
      <w:r w:rsidR="000758AF">
        <w:rPr>
          <w:rFonts w:ascii="Times New Roman" w:hAnsi="Times New Roman"/>
          <w:sz w:val="24"/>
        </w:rPr>
        <w:t>, which is not the case for multipoint linkage analysis</w:t>
      </w:r>
      <w:r w:rsidR="00F12BAD">
        <w:rPr>
          <w:rFonts w:ascii="Times New Roman" w:hAnsi="Times New Roman"/>
          <w:sz w:val="24"/>
        </w:rPr>
        <w:t>. C</w:t>
      </w:r>
      <w:r w:rsidR="00864C34">
        <w:rPr>
          <w:rFonts w:ascii="Times New Roman" w:hAnsi="Times New Roman"/>
          <w:sz w:val="24"/>
        </w:rPr>
        <w:t xml:space="preserve">aution </w:t>
      </w:r>
      <w:r w:rsidR="000758AF">
        <w:rPr>
          <w:rFonts w:ascii="Times New Roman" w:hAnsi="Times New Roman"/>
          <w:sz w:val="24"/>
        </w:rPr>
        <w:t>should</w:t>
      </w:r>
      <w:r w:rsidR="00864C34">
        <w:rPr>
          <w:rFonts w:ascii="Times New Roman" w:hAnsi="Times New Roman"/>
          <w:sz w:val="24"/>
        </w:rPr>
        <w:t xml:space="preserve"> be used when performing multipoint linkage analysis </w:t>
      </w:r>
      <w:r w:rsidR="008A0D41">
        <w:rPr>
          <w:rFonts w:ascii="Times New Roman" w:hAnsi="Times New Roman"/>
          <w:sz w:val="24"/>
        </w:rPr>
        <w:t>on sequence data</w:t>
      </w:r>
      <w:r w:rsidR="000758AF">
        <w:rPr>
          <w:rFonts w:ascii="Times New Roman" w:hAnsi="Times New Roman"/>
          <w:sz w:val="24"/>
        </w:rPr>
        <w:t>,</w:t>
      </w:r>
      <w:r w:rsidR="008A0D41">
        <w:rPr>
          <w:rFonts w:ascii="Times New Roman" w:hAnsi="Times New Roman"/>
          <w:sz w:val="24"/>
        </w:rPr>
        <w:t xml:space="preserve"> </w:t>
      </w:r>
      <w:r w:rsidR="000758AF">
        <w:rPr>
          <w:rFonts w:ascii="Times New Roman" w:hAnsi="Times New Roman"/>
          <w:sz w:val="24"/>
        </w:rPr>
        <w:t>since</w:t>
      </w:r>
      <w:r w:rsidR="003D759B">
        <w:rPr>
          <w:rFonts w:ascii="Times New Roman" w:hAnsi="Times New Roman"/>
          <w:sz w:val="24"/>
        </w:rPr>
        <w:t xml:space="preserve"> when </w:t>
      </w:r>
      <w:r w:rsidR="00CE3B22">
        <w:rPr>
          <w:rFonts w:ascii="Times New Roman" w:hAnsi="Times New Roman"/>
          <w:sz w:val="24"/>
        </w:rPr>
        <w:t xml:space="preserve">parental </w:t>
      </w:r>
      <w:r w:rsidR="003D759B">
        <w:rPr>
          <w:rFonts w:ascii="Times New Roman" w:hAnsi="Times New Roman"/>
          <w:sz w:val="24"/>
        </w:rPr>
        <w:t>genotype</w:t>
      </w:r>
      <w:r w:rsidR="00F53408">
        <w:rPr>
          <w:rFonts w:ascii="Times New Roman" w:hAnsi="Times New Roman"/>
          <w:sz w:val="24"/>
        </w:rPr>
        <w:t xml:space="preserve">s are missing for </w:t>
      </w:r>
      <w:r w:rsidR="003D759B">
        <w:rPr>
          <w:rFonts w:ascii="Times New Roman" w:hAnsi="Times New Roman"/>
          <w:sz w:val="24"/>
        </w:rPr>
        <w:t xml:space="preserve">some samples </w:t>
      </w:r>
      <w:r w:rsidR="00677FBE">
        <w:rPr>
          <w:rFonts w:ascii="Times New Roman" w:hAnsi="Times New Roman"/>
          <w:sz w:val="24"/>
        </w:rPr>
        <w:t xml:space="preserve">(common for NGS based family data) </w:t>
      </w:r>
      <w:r w:rsidR="003D759B">
        <w:rPr>
          <w:rFonts w:ascii="Times New Roman" w:hAnsi="Times New Roman"/>
          <w:sz w:val="24"/>
        </w:rPr>
        <w:t xml:space="preserve">variants </w:t>
      </w:r>
      <w:r w:rsidR="00A47305">
        <w:rPr>
          <w:rFonts w:ascii="Times New Roman" w:hAnsi="Times New Roman"/>
          <w:sz w:val="24"/>
        </w:rPr>
        <w:t xml:space="preserve">in LD </w:t>
      </w:r>
      <w:r w:rsidR="00CE3B22">
        <w:rPr>
          <w:rFonts w:ascii="Times New Roman" w:hAnsi="Times New Roman"/>
          <w:sz w:val="24"/>
        </w:rPr>
        <w:t xml:space="preserve">can </w:t>
      </w:r>
      <w:r w:rsidR="003D759B">
        <w:rPr>
          <w:rFonts w:ascii="Times New Roman" w:hAnsi="Times New Roman"/>
          <w:sz w:val="24"/>
        </w:rPr>
        <w:t xml:space="preserve">lead to </w:t>
      </w:r>
      <w:r w:rsidR="00CE3B22">
        <w:rPr>
          <w:rFonts w:ascii="Times New Roman" w:hAnsi="Times New Roman"/>
          <w:sz w:val="24"/>
        </w:rPr>
        <w:t xml:space="preserve">serve </w:t>
      </w:r>
      <w:r w:rsidR="003D759B">
        <w:rPr>
          <w:rFonts w:ascii="Times New Roman" w:hAnsi="Times New Roman"/>
          <w:sz w:val="24"/>
        </w:rPr>
        <w:t xml:space="preserve">inflated type I error </w:t>
      </w:r>
      <w:r w:rsidR="00CE3B22">
        <w:rPr>
          <w:rFonts w:ascii="Times New Roman" w:hAnsi="Times New Roman"/>
          <w:sz w:val="24"/>
        </w:rPr>
        <w:t>when markers are assumed to be in linkage equilibrium</w:t>
      </w:r>
      <w:r w:rsidR="00BF4C3B">
        <w:rPr>
          <w:rFonts w:ascii="Times New Roman" w:hAnsi="Times New Roman"/>
          <w:sz w:val="24"/>
        </w:rPr>
        <w:fldChar w:fldCharType="begin"/>
      </w:r>
      <w:r w:rsidR="00CE3B22">
        <w:rPr>
          <w:rFonts w:ascii="Times New Roman" w:hAnsi="Times New Roman"/>
          <w:sz w:val="24"/>
        </w:rPr>
        <w:instrText xml:space="preserve"> ADDIN ZOTERO_ITEM CSL_CITATION {"citationID":"25npoo84ke","properties":{"formattedCitation":"{\\rtf \\super 15,16\\nosupersub{}}","plainCitation":"15,16"},"citationItems":[{"id":441,"uris":["http://zotero.org/users/1116201/items/EWJJU4ZK"],"uri":["http://zotero.org/users/1116201/items/EWJJU4ZK"],"itemData":{"id":441,"type":"article-journal","title":"Examining the effect of linkage disequilibrium on multipoint linkage analysis","container-title":"BMC Genetics","page":"S83","volume":"6","issue":"Suppl 1","source":"www.biomedcentral.com","abstract":"Most linkage programs assume linkage equilibrium among multiple linked markers. This assumption may lead to bias for tightly linked markers where strong linkage disequilibrium (LD) exists. We used simulated data from Genetic Analysis Workshop 14 to examine the possible effect of LD on multipoint linkage analysis. Single-nucleotide polymorphism packets from a non-disease-related region that was generated with LD were used for both model-free and parametric linkage analyses. Results showed that high LD among markers can induce false-positive evidence of linkage for affected sib-pair analysis when parental data are missing. Bias can be eliminated with parental data and can be reduced when additional markers not in LD are included in the analyses.\nPMID: 16451698","DOI":"10.1186/1471-2156-6-S1-S83","ISSN":"1471-2156","note":"PMID: 16451698","language":"en","author":[{"family":"Huang","given":"Qiqing"},{"family":"Shete","given":"Sanjay"},{"family":"Swartz","given":"Michael"},{"family":"Amos","given":"Christopher I."}],"issued":{"date-parts":[["2005",12,30]]},"accessed":{"date-parts":[["2014",11,4]]},"PMID":"16451698"},"label":"page"},{"id":435,"uris":["http://zotero.org/users/1116201/items/PDMBMNRT"],"uri":["http://zotero.org/users/1116201/items/PDMBMNRT"],"itemData":{"id":435,"type":"article-journal","title":"Ignoring Intermarker Linkage Disequilibrium Induces False-Positive Evidence of Linkage for Consanguineous Pedigrees when Genotype Data Is Missing for Any Pedigree Member","container-title":"Human Heredity","page":"199-208","volume":"65","issue":"4","source":"PubMed Central","abstract":"Missing genotype data can increase false-positive evidence for linkage when either parametric or nonparametric analysis is carried out ignoring intermarker linkage disequilibrium (LD). Previously it was demonstrated by Huang et al. [] that no bias occurs in this situation for affected sib-pairs with unrelated parents when either both parents are genotyped or genotype data is available for two additional unaffected siblings when parental genotypes are missing. However, this is not the case for autosomal recessive consanguineous pedigrees, where missing genotype data for any pedigree member within a consanguinity loop can increase false-positive evidence of linkage. False-positive evidence for linkage is further increased when cryptic consanguinity is present. The amount of false-positive evidence for linkage, and which family members aid in its reduction, is highly dependent on which family members are genotyped. When parental genotype data is available, the false-positive evidence for linkage is usually not as strong as when parental genotype data is unavailable. For a pedigree with an affected proband whose first-cousin parents have been genotyped, further reduction in the false-positive evidence of linkage can be obtained by including genotype data from additional affected siblings of the proband or genotype data from the proband's sibling-grandparents. For the situation, when parental genotypes are unavailable, false-positive evidence for linkage can be reduced by including genotype data from either unaffected siblings of the proband or the proband's married-in-grandparents in the analysis.","DOI":"10.1159/000112367","ISSN":"0001-5652","note":"PMID: 18073490\nPMCID: PMC2798807","journalAbbreviation":"Hum Hered","author":[{"family":"Li","given":"Bingshan"},{"family":"Leal","given":"Suzanne M."}],"issued":{"date-parts":[["2008",1]]},"accessed":{"date-parts":[["2014",11,4]]},"PMID":"18073490","PMCID":"PMC2798807"},"label":"page"}],"schema":"https://github.com/citation-style-language/schema/raw/master/csl-citation.json"} </w:instrText>
      </w:r>
      <w:r w:rsidR="00BF4C3B">
        <w:rPr>
          <w:rFonts w:ascii="Times New Roman" w:hAnsi="Times New Roman"/>
          <w:sz w:val="24"/>
        </w:rPr>
        <w:fldChar w:fldCharType="separate"/>
      </w:r>
      <w:r w:rsidR="00CE3B22" w:rsidRPr="000369EA">
        <w:rPr>
          <w:rFonts w:ascii="Times New Roman" w:hAnsi="Times New Roman"/>
          <w:sz w:val="24"/>
          <w:szCs w:val="24"/>
          <w:vertAlign w:val="superscript"/>
        </w:rPr>
        <w:t>15,16</w:t>
      </w:r>
      <w:r w:rsidR="00BF4C3B">
        <w:rPr>
          <w:rFonts w:ascii="Times New Roman" w:hAnsi="Times New Roman"/>
          <w:sz w:val="24"/>
        </w:rPr>
        <w:fldChar w:fldCharType="end"/>
      </w:r>
      <w:r w:rsidR="00CE3B22">
        <w:rPr>
          <w:rFonts w:ascii="Times New Roman" w:hAnsi="Times New Roman"/>
          <w:sz w:val="24"/>
        </w:rPr>
        <w:t>. The majority of multipoint linkage analysis programs e.g. GeneHunter, SuperLink</w:t>
      </w:r>
      <w:r w:rsidR="00E52FA1">
        <w:rPr>
          <w:rFonts w:ascii="Times New Roman" w:hAnsi="Times New Roman"/>
          <w:sz w:val="24"/>
        </w:rPr>
        <w:fldChar w:fldCharType="begin"/>
      </w:r>
      <w:r w:rsidR="00E52FA1">
        <w:rPr>
          <w:rFonts w:ascii="Times New Roman" w:hAnsi="Times New Roman"/>
          <w:sz w:val="24"/>
        </w:rPr>
        <w:instrText xml:space="preserve"> ADDIN ZOTERO_ITEM CSL_CITATION {"citationID":"g8Xrf3pm","properties":{"formattedCitation":"{\\rtf \\super 17\\nosupersub{}}","plainCitation":"17"},"citationItems":[{"id":444,"uris":["http://zotero.org/users/1116201/items/7ASFSNSZ"],"uri":["http://zotero.org/users/1116201/items/7ASFSNSZ"],"itemData":{"id":444,"type":"article-journal","title":"Exact genetic linkage computations for general pedigrees","container-title":"Bioinformatics (Oxford, England)","page":"S189-198","volume":"18 Suppl 1","source":"NCBI PubMed","abstract":"MOTIVATION: Genetic linkage analysis is a useful statistical tool for mapping disease genes and for associating functionality of genes with their location on the chromosome. There is a need for a program that computes multipoint likelihood on general pedigrees with many markers that also deals with two-locus disease models.\nRESULTS: In this paper we present algorithms for performing exact multipoint likelihood calculations on general pedigrees with a large number of highly polymorphic markers, taking into account a variety of disease models. We have implemented these algorithms in a new computer program called SUPERLINK which outperforms leading linkage software with regards to functionality, speed, memory requirements and extensibility.","ISSN":"1367-4803","note":"PMID: 12169547","journalAbbreviation":"Bioinformatics","language":"eng","author":[{"family":"Fishelson","given":"M."},{"family":"Geiger","given":"D."}],"issued":{"date-parts":[["2002"]]},"PMID":"12169547"}}],"schema":"https://github.com/citation-style-language/schema/raw/master/csl-citation.json"} </w:instrText>
      </w:r>
      <w:r w:rsidR="00E52FA1">
        <w:rPr>
          <w:rFonts w:ascii="Times New Roman" w:hAnsi="Times New Roman"/>
          <w:sz w:val="24"/>
        </w:rPr>
        <w:fldChar w:fldCharType="separate"/>
      </w:r>
      <w:r w:rsidR="00E52FA1" w:rsidRPr="00E52FA1">
        <w:rPr>
          <w:rFonts w:ascii="Times New Roman" w:hAnsi="Times New Roman"/>
          <w:sz w:val="24"/>
          <w:szCs w:val="24"/>
          <w:vertAlign w:val="superscript"/>
        </w:rPr>
        <w:t>17</w:t>
      </w:r>
      <w:r w:rsidR="00E52FA1">
        <w:rPr>
          <w:rFonts w:ascii="Times New Roman" w:hAnsi="Times New Roman"/>
          <w:sz w:val="24"/>
        </w:rPr>
        <w:fldChar w:fldCharType="end"/>
      </w:r>
      <w:r w:rsidR="00CE3B22">
        <w:rPr>
          <w:rFonts w:ascii="Times New Roman" w:hAnsi="Times New Roman"/>
          <w:sz w:val="24"/>
        </w:rPr>
        <w:t>, Vitesse</w:t>
      </w:r>
      <w:r w:rsidR="00E52FA1">
        <w:rPr>
          <w:rFonts w:ascii="Times New Roman" w:hAnsi="Times New Roman"/>
          <w:sz w:val="24"/>
        </w:rPr>
        <w:fldChar w:fldCharType="begin"/>
      </w:r>
      <w:r w:rsidR="00E52FA1">
        <w:rPr>
          <w:rFonts w:ascii="Times New Roman" w:hAnsi="Times New Roman"/>
          <w:sz w:val="24"/>
        </w:rPr>
        <w:instrText xml:space="preserve"> ADDIN ZOTERO_ITEM CSL_CITATION {"citationID":"5a6Vlw0k","properties":{"formattedCitation":"{\\rtf \\super 18\\nosupersub{}}","plainCitation":"18"},"citationItems":[{"id":448,"uris":["http://zotero.org/users/1116201/items/5XCEXAVF"],"uri":["http://zotero.org/users/1116201/items/5XCEXAVF"],"itemData":{"id":448,"type":"article-journal","title":"The VITESSE algorithm for rapid exact multilocus linkage analysis via genotype set-recoding and fuzzy inheritance","container-title":"Nature Genetics","page":"402-408","volume":"11","issue":"4","source":"NCBI PubMed","abstract":"As genetic marker maps have improved, multipoint linkage analysis has become a crucial part of all disease mapping studies. Paradoxically, multipoint lod scores become increasingly difficult to compute, particularly as the numbers of markers, marker alleles and untyped people increase. We have solved this problem by using a novel set-recording scheme to recode each person's genotype and 'fuzzy inheritance' to infer transmission probabilities. Our approach is implemented in a memory-efficient computer program, VITESSE, for extremely rapid computation of exact multipoint likelihoods. VITESSE enables fast and precise multipoint mapping of disease loci with highly polymorphic markers.","DOI":"10.1038/ng1295-402","ISSN":"1061-4036","note":"PMID: 7493020","journalAbbreviation":"Nat. Genet.","language":"eng","author":[{"family":"O'Connell","given":"J. R."},{"family":"Weeks","given":"D. E."}],"issued":{"date-parts":[["1995",12]]},"PMID":"7493020"}}],"schema":"https://github.com/citation-style-language/schema/raw/master/csl-citation.json"} </w:instrText>
      </w:r>
      <w:r w:rsidR="00E52FA1">
        <w:rPr>
          <w:rFonts w:ascii="Times New Roman" w:hAnsi="Times New Roman"/>
          <w:sz w:val="24"/>
        </w:rPr>
        <w:fldChar w:fldCharType="separate"/>
      </w:r>
      <w:r w:rsidR="00E52FA1" w:rsidRPr="00E52FA1">
        <w:rPr>
          <w:rFonts w:ascii="Times New Roman" w:hAnsi="Times New Roman"/>
          <w:sz w:val="24"/>
          <w:szCs w:val="24"/>
          <w:vertAlign w:val="superscript"/>
        </w:rPr>
        <w:t>18</w:t>
      </w:r>
      <w:r w:rsidR="00E52FA1">
        <w:rPr>
          <w:rFonts w:ascii="Times New Roman" w:hAnsi="Times New Roman"/>
          <w:sz w:val="24"/>
        </w:rPr>
        <w:fldChar w:fldCharType="end"/>
      </w:r>
      <w:r w:rsidR="00CE3B22">
        <w:rPr>
          <w:rFonts w:ascii="Times New Roman" w:hAnsi="Times New Roman"/>
          <w:sz w:val="24"/>
        </w:rPr>
        <w:t xml:space="preserve">, do not take into consideration LD between marker loci. </w:t>
      </w:r>
      <w:r w:rsidR="00256D7A">
        <w:rPr>
          <w:rFonts w:ascii="Times New Roman" w:hAnsi="Times New Roman"/>
          <w:sz w:val="24"/>
        </w:rPr>
        <w:t xml:space="preserve">Even for </w:t>
      </w:r>
      <w:r w:rsidR="006B6ED9">
        <w:rPr>
          <w:rFonts w:ascii="Times New Roman" w:hAnsi="Times New Roman"/>
          <w:sz w:val="24"/>
        </w:rPr>
        <w:t xml:space="preserve">linkage </w:t>
      </w:r>
      <w:r w:rsidR="00256D7A">
        <w:rPr>
          <w:rFonts w:ascii="Times New Roman" w:hAnsi="Times New Roman"/>
          <w:sz w:val="24"/>
        </w:rPr>
        <w:t xml:space="preserve">programs that </w:t>
      </w:r>
      <w:r w:rsidR="006B6ED9">
        <w:rPr>
          <w:rFonts w:ascii="Times New Roman" w:hAnsi="Times New Roman"/>
          <w:sz w:val="24"/>
        </w:rPr>
        <w:t xml:space="preserve">can </w:t>
      </w:r>
      <w:r w:rsidR="00345777">
        <w:rPr>
          <w:rFonts w:ascii="Times New Roman" w:hAnsi="Times New Roman"/>
          <w:sz w:val="24"/>
        </w:rPr>
        <w:t>model</w:t>
      </w:r>
      <w:r w:rsidR="00157798">
        <w:rPr>
          <w:rFonts w:ascii="Times New Roman" w:hAnsi="Times New Roman"/>
          <w:sz w:val="24"/>
        </w:rPr>
        <w:t xml:space="preserve"> </w:t>
      </w:r>
      <w:r w:rsidR="00256D7A">
        <w:rPr>
          <w:rFonts w:ascii="Times New Roman" w:hAnsi="Times New Roman"/>
          <w:sz w:val="24"/>
        </w:rPr>
        <w:t xml:space="preserve">inter-marker LD, e.g., </w:t>
      </w:r>
      <w:r w:rsidR="00A41873">
        <w:rPr>
          <w:rFonts w:ascii="Times New Roman" w:hAnsi="Times New Roman"/>
          <w:sz w:val="24"/>
        </w:rPr>
        <w:t>LINKAGE/FASTLINK</w:t>
      </w:r>
      <w:r w:rsidR="00746080">
        <w:rPr>
          <w:rFonts w:ascii="Times New Roman" w:hAnsi="Times New Roman"/>
          <w:sz w:val="24"/>
        </w:rPr>
        <w:t xml:space="preserve"> and </w:t>
      </w:r>
      <w:r w:rsidR="00256D7A">
        <w:rPr>
          <w:rFonts w:ascii="Times New Roman" w:hAnsi="Times New Roman"/>
          <w:sz w:val="24"/>
        </w:rPr>
        <w:t xml:space="preserve">Merlin, the haplotype frequency estimates involving rare variants can be inaccurate for studies </w:t>
      </w:r>
      <w:r w:rsidR="005A6C22">
        <w:rPr>
          <w:rFonts w:ascii="Times New Roman" w:hAnsi="Times New Roman"/>
          <w:sz w:val="24"/>
        </w:rPr>
        <w:t xml:space="preserve">with limited </w:t>
      </w:r>
      <w:r w:rsidR="00256D7A">
        <w:rPr>
          <w:rFonts w:ascii="Times New Roman" w:hAnsi="Times New Roman"/>
          <w:sz w:val="24"/>
        </w:rPr>
        <w:t xml:space="preserve">number of founders, </w:t>
      </w:r>
      <w:r w:rsidR="00556E43">
        <w:rPr>
          <w:rFonts w:ascii="Times New Roman" w:hAnsi="Times New Roman"/>
          <w:sz w:val="24"/>
        </w:rPr>
        <w:t>leading to inflated type I error.</w:t>
      </w:r>
    </w:p>
    <w:p w14:paraId="082C1A2B" w14:textId="770B6D07" w:rsidR="000758AF" w:rsidRDefault="00524286" w:rsidP="007C1BB5">
      <w:pPr>
        <w:spacing w:afterLines="280" w:after="672" w:line="480" w:lineRule="auto"/>
        <w:jc w:val="both"/>
        <w:rPr>
          <w:rFonts w:ascii="Times New Roman" w:hAnsi="Times New Roman"/>
          <w:sz w:val="24"/>
        </w:rPr>
      </w:pPr>
      <w:r w:rsidRPr="00BF16FA">
        <w:rPr>
          <w:rFonts w:ascii="Times New Roman" w:hAnsi="Times New Roman"/>
          <w:sz w:val="24"/>
        </w:rPr>
        <w:t xml:space="preserve">The SEQLinkage package, </w:t>
      </w:r>
      <w:r>
        <w:rPr>
          <w:rFonts w:ascii="Times New Roman" w:hAnsi="Times New Roman"/>
          <w:sz w:val="24"/>
        </w:rPr>
        <w:t xml:space="preserve">freely available at </w:t>
      </w:r>
      <w:r w:rsidR="00836382">
        <w:rPr>
          <w:rFonts w:ascii="Times New Roman" w:hAnsi="Times New Roman"/>
          <w:sz w:val="24"/>
        </w:rPr>
        <w:t xml:space="preserve">URL </w:t>
      </w:r>
      <w:hyperlink r:id="rId37"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w:t>
      </w:r>
      <w:r w:rsidR="00DA4549">
        <w:rPr>
          <w:rFonts w:ascii="Times New Roman" w:hAnsi="Times New Roman"/>
          <w:sz w:val="24"/>
        </w:rPr>
        <w:t>s</w:t>
      </w:r>
      <w:r w:rsidRPr="00BF16FA">
        <w:rPr>
          <w:rFonts w:ascii="Times New Roman" w:hAnsi="Times New Roman"/>
          <w:sz w:val="24"/>
        </w:rPr>
        <w:t xml:space="preserve"> the CHP method described here to perform linkage analysis as well as data format conversion on sequence data</w:t>
      </w:r>
      <w:r w:rsidR="00DA4549">
        <w:rPr>
          <w:rFonts w:ascii="Times New Roman" w:hAnsi="Times New Roman"/>
          <w:sz w:val="24"/>
        </w:rPr>
        <w:t xml:space="preserve"> so that other programs can also be used to perform linkage analysis if desired</w:t>
      </w:r>
      <w:r w:rsidRPr="00BF16FA">
        <w:rPr>
          <w:rFonts w:ascii="Times New Roman" w:hAnsi="Times New Roman"/>
          <w:sz w:val="24"/>
        </w:rPr>
        <w:t>.</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genomic data of human pedigrees. Unlike filtering approaches </w:t>
      </w:r>
      <w:r w:rsidR="006B6ED9">
        <w:rPr>
          <w:rFonts w:ascii="Times New Roman" w:hAnsi="Times New Roman"/>
          <w:sz w:val="24"/>
        </w:rPr>
        <w:t xml:space="preserve">which are commonly </w:t>
      </w:r>
      <w:r w:rsidR="00BF16FA" w:rsidRPr="00BF16FA">
        <w:rPr>
          <w:rFonts w:ascii="Times New Roman" w:hAnsi="Times New Roman"/>
          <w:sz w:val="24"/>
        </w:rPr>
        <w:t xml:space="preserve">used </w:t>
      </w:r>
      <w:r w:rsidR="006B6ED9">
        <w:rPr>
          <w:rFonts w:ascii="Times New Roman" w:hAnsi="Times New Roman"/>
          <w:sz w:val="24"/>
        </w:rPr>
        <w:t>to analyze</w:t>
      </w:r>
      <w:r w:rsidR="00BF16FA" w:rsidRPr="00BF16FA">
        <w:rPr>
          <w:rFonts w:ascii="Times New Roman" w:hAnsi="Times New Roman"/>
          <w:sz w:val="24"/>
        </w:rPr>
        <w:t xml:space="preserve"> sequence data, SEQLinkage provides statistical evidence of the involvement of variants in the etiology of Mendelian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 xml:space="preserve">inheritance information and penetrance models it is less likely than filtering </w:t>
      </w:r>
      <w:r w:rsidR="006B6ED9">
        <w:rPr>
          <w:rFonts w:ascii="Times New Roman" w:hAnsi="Times New Roman"/>
          <w:sz w:val="24"/>
        </w:rPr>
        <w:t xml:space="preserve">approaches </w:t>
      </w:r>
      <w:r w:rsidR="00BF16FA" w:rsidRPr="00BF16FA">
        <w:rPr>
          <w:rFonts w:ascii="Times New Roman" w:hAnsi="Times New Roman"/>
          <w:sz w:val="24"/>
        </w:rPr>
        <w:t xml:space="preserve">to exclude causal </w:t>
      </w:r>
      <w:r w:rsidR="00BF16FA" w:rsidRPr="00BF16FA">
        <w:rPr>
          <w:rFonts w:ascii="Times New Roman" w:hAnsi="Times New Roman"/>
          <w:sz w:val="24"/>
        </w:rPr>
        <w:lastRenderedPageBreak/>
        <w:t>variants in the presen</w:t>
      </w:r>
      <w:r w:rsidR="00A44A08">
        <w:rPr>
          <w:rFonts w:ascii="Times New Roman" w:hAnsi="Times New Roman"/>
          <w:sz w:val="24"/>
        </w:rPr>
        <w:t>ce</w:t>
      </w:r>
      <w:r w:rsidR="00BF16FA" w:rsidRPr="00BF16FA">
        <w:rPr>
          <w:rFonts w:ascii="Times New Roman" w:hAnsi="Times New Roman"/>
          <w:sz w:val="24"/>
        </w:rPr>
        <w:t xml:space="preserve"> of phenocopies and/or reduced penetrance. </w:t>
      </w:r>
      <w:r w:rsidR="005818ED">
        <w:rPr>
          <w:rFonts w:ascii="Times New Roman" w:hAnsi="Times New Roman"/>
          <w:sz w:val="24"/>
        </w:rPr>
        <w:t>For Mendelian traits for which the penetrance 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be performed where all unaffected individuals are made unknown</w:t>
      </w:r>
      <w:r w:rsidR="00BA5207">
        <w:rPr>
          <w:rFonts w:ascii="Times New Roman" w:hAnsi="Times New Roman"/>
          <w:sz w:val="24"/>
        </w:rPr>
        <w:t xml:space="preserve"> to avoid decreased</w:t>
      </w:r>
      <w:r w:rsidR="005818ED">
        <w:rPr>
          <w:rFonts w:ascii="Times New Roman" w:hAnsi="Times New Roman"/>
          <w:sz w:val="24"/>
        </w:rPr>
        <w:t xml:space="preserve"> power </w:t>
      </w:r>
      <w:r w:rsidR="00BA5207">
        <w:rPr>
          <w:rFonts w:ascii="Times New Roman" w:hAnsi="Times New Roman"/>
          <w:sz w:val="24"/>
        </w:rPr>
        <w:t xml:space="preserve">due </w:t>
      </w:r>
      <w:r w:rsidR="00DA4549">
        <w:rPr>
          <w:rFonts w:ascii="Times New Roman" w:hAnsi="Times New Roman"/>
          <w:sz w:val="24"/>
        </w:rPr>
        <w:t xml:space="preserve">the use of </w:t>
      </w:r>
      <w:r w:rsidR="005818ED">
        <w:rPr>
          <w:rFonts w:ascii="Times New Roman" w:hAnsi="Times New Roman"/>
          <w:sz w:val="24"/>
        </w:rPr>
        <w:t>an incorrect penetrance model.</w:t>
      </w:r>
      <w:r w:rsidR="003A196E">
        <w:rPr>
          <w:rFonts w:ascii="Times New Roman" w:hAnsi="Times New Roman"/>
          <w:sz w:val="24"/>
        </w:rPr>
        <w:t xml:space="preserve"> </w:t>
      </w:r>
      <w:r w:rsidR="00BF16FA" w:rsidRPr="00BF16FA">
        <w:rPr>
          <w:rFonts w:ascii="Times New Roman" w:hAnsi="Times New Roman"/>
          <w:sz w:val="24"/>
        </w:rPr>
        <w:t>We recommend the use of SEQLinkag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14:paraId="1EF4A26A" w14:textId="77777777" w:rsidR="000758AF" w:rsidRDefault="00223ABA" w:rsidP="007C1BB5">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14:paraId="2A07783A" w14:textId="77777777" w:rsidR="000758AF" w:rsidRDefault="00DA2B4B" w:rsidP="007C1BB5">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14:paraId="7B9C19FD" w14:textId="77777777" w:rsidR="000758AF" w:rsidRDefault="00410402" w:rsidP="007C1BB5">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14:paraId="0B9F4DB3" w14:textId="77777777" w:rsidR="00321920" w:rsidRPr="00321920" w:rsidRDefault="00BF4C3B" w:rsidP="00321920">
      <w:pPr>
        <w:pStyle w:val="Bibliography"/>
        <w:rPr>
          <w:rFonts w:ascii="Times New Roman" w:hAnsi="Times New Roman"/>
          <w:sz w:val="24"/>
        </w:rPr>
      </w:pPr>
      <w:r>
        <w:fldChar w:fldCharType="begin"/>
      </w:r>
      <w:r w:rsidR="00321920">
        <w:instrText xml:space="preserve"> ADDIN ZOTERO_BIBL {"custom":[]} CSL_BIBLIOGRAPHY </w:instrText>
      </w:r>
      <w:r>
        <w:fldChar w:fldCharType="separate"/>
      </w:r>
      <w:r w:rsidR="00321920" w:rsidRPr="00321920">
        <w:rPr>
          <w:rFonts w:ascii="Times New Roman" w:hAnsi="Times New Roman"/>
          <w:sz w:val="24"/>
        </w:rPr>
        <w:t xml:space="preserve">1 </w:t>
      </w:r>
      <w:r w:rsidR="00321920" w:rsidRPr="00321920">
        <w:rPr>
          <w:rFonts w:ascii="Times New Roman" w:hAnsi="Times New Roman"/>
          <w:sz w:val="24"/>
        </w:rPr>
        <w:tab/>
        <w:t xml:space="preserve">Ng SB, Buckingham KJ, Lee C, Bigham AW, Tabor HK, Dent KM </w:t>
      </w:r>
      <w:r w:rsidR="00321920" w:rsidRPr="00321920">
        <w:rPr>
          <w:rFonts w:ascii="Times New Roman" w:hAnsi="Times New Roman"/>
          <w:i/>
          <w:iCs/>
          <w:sz w:val="24"/>
        </w:rPr>
        <w:t>et al.</w:t>
      </w:r>
      <w:r w:rsidR="00321920" w:rsidRPr="00321920">
        <w:rPr>
          <w:rFonts w:ascii="Times New Roman" w:hAnsi="Times New Roman"/>
          <w:sz w:val="24"/>
        </w:rPr>
        <w:t xml:space="preserve"> Exome sequencing identifies the cause of a mendelian disorder. </w:t>
      </w:r>
      <w:r w:rsidR="00321920" w:rsidRPr="00321920">
        <w:rPr>
          <w:rFonts w:ascii="Times New Roman" w:hAnsi="Times New Roman"/>
          <w:i/>
          <w:iCs/>
          <w:sz w:val="24"/>
        </w:rPr>
        <w:t>Nat Genet</w:t>
      </w:r>
      <w:r w:rsidR="00321920" w:rsidRPr="00321920">
        <w:rPr>
          <w:rFonts w:ascii="Times New Roman" w:hAnsi="Times New Roman"/>
          <w:sz w:val="24"/>
        </w:rPr>
        <w:t xml:space="preserve"> 2010; </w:t>
      </w:r>
      <w:r w:rsidR="00321920" w:rsidRPr="00321920">
        <w:rPr>
          <w:rFonts w:ascii="Times New Roman" w:hAnsi="Times New Roman"/>
          <w:b/>
          <w:bCs/>
          <w:sz w:val="24"/>
        </w:rPr>
        <w:t>42</w:t>
      </w:r>
      <w:r w:rsidR="00321920" w:rsidRPr="00321920">
        <w:rPr>
          <w:rFonts w:ascii="Times New Roman" w:hAnsi="Times New Roman"/>
          <w:sz w:val="24"/>
        </w:rPr>
        <w:t>: 30–35.</w:t>
      </w:r>
    </w:p>
    <w:p w14:paraId="79747B28"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2 </w:t>
      </w:r>
      <w:r w:rsidRPr="00321920">
        <w:rPr>
          <w:rFonts w:ascii="Times New Roman" w:hAnsi="Times New Roman"/>
          <w:sz w:val="24"/>
        </w:rPr>
        <w:tab/>
        <w:t xml:space="preserve">Santos-Cortez RLP, Lee K, Azeem Z, Antonellis PJ, Pollock LM, Khan S </w:t>
      </w:r>
      <w:r w:rsidRPr="00321920">
        <w:rPr>
          <w:rFonts w:ascii="Times New Roman" w:hAnsi="Times New Roman"/>
          <w:i/>
          <w:iCs/>
          <w:sz w:val="24"/>
        </w:rPr>
        <w:t>et al.</w:t>
      </w:r>
      <w:r w:rsidRPr="00321920">
        <w:rPr>
          <w:rFonts w:ascii="Times New Roman" w:hAnsi="Times New Roman"/>
          <w:sz w:val="24"/>
        </w:rPr>
        <w:t xml:space="preserve"> Mutations in KARS, Encoding Lysyl-tRNA Synthetase, Cause Autosomal-Recessive Nonsyndromic Hearing Impairment DFNB89. </w:t>
      </w:r>
      <w:r w:rsidRPr="00321920">
        <w:rPr>
          <w:rFonts w:ascii="Times New Roman" w:hAnsi="Times New Roman"/>
          <w:i/>
          <w:iCs/>
          <w:sz w:val="24"/>
        </w:rPr>
        <w:t>Am J Hum Genet</w:t>
      </w:r>
      <w:r w:rsidRPr="00321920">
        <w:rPr>
          <w:rFonts w:ascii="Times New Roman" w:hAnsi="Times New Roman"/>
          <w:sz w:val="24"/>
        </w:rPr>
        <w:t xml:space="preserve"> 2013; </w:t>
      </w:r>
      <w:r w:rsidRPr="00321920">
        <w:rPr>
          <w:rFonts w:ascii="Times New Roman" w:hAnsi="Times New Roman"/>
          <w:b/>
          <w:bCs/>
          <w:sz w:val="24"/>
        </w:rPr>
        <w:t>93</w:t>
      </w:r>
      <w:r w:rsidRPr="00321920">
        <w:rPr>
          <w:rFonts w:ascii="Times New Roman" w:hAnsi="Times New Roman"/>
          <w:sz w:val="24"/>
        </w:rPr>
        <w:t>: 132–140.</w:t>
      </w:r>
    </w:p>
    <w:p w14:paraId="04A59EE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3 </w:t>
      </w:r>
      <w:r w:rsidRPr="00321920">
        <w:rPr>
          <w:rFonts w:ascii="Times New Roman" w:hAnsi="Times New Roman"/>
          <w:sz w:val="24"/>
        </w:rPr>
        <w:tab/>
        <w:t xml:space="preserve">Smith KR, Bromhead CJ, Hildebrand MS, Shearer AE, Lockhart PJ, Najmabadi H </w:t>
      </w:r>
      <w:r w:rsidRPr="00321920">
        <w:rPr>
          <w:rFonts w:ascii="Times New Roman" w:hAnsi="Times New Roman"/>
          <w:i/>
          <w:iCs/>
          <w:sz w:val="24"/>
        </w:rPr>
        <w:t>et al.</w:t>
      </w:r>
      <w:r w:rsidRPr="00321920">
        <w:rPr>
          <w:rFonts w:ascii="Times New Roman" w:hAnsi="Times New Roman"/>
          <w:sz w:val="24"/>
        </w:rPr>
        <w:t xml:space="preserve"> Reducing the exome search space for Mendelian diseases using genetic linkage analysis of exome genotypes. </w:t>
      </w:r>
      <w:r w:rsidRPr="00321920">
        <w:rPr>
          <w:rFonts w:ascii="Times New Roman" w:hAnsi="Times New Roman"/>
          <w:i/>
          <w:iCs/>
          <w:sz w:val="24"/>
        </w:rPr>
        <w:t>Genome Biol</w:t>
      </w:r>
      <w:r w:rsidRPr="00321920">
        <w:rPr>
          <w:rFonts w:ascii="Times New Roman" w:hAnsi="Times New Roman"/>
          <w:sz w:val="24"/>
        </w:rPr>
        <w:t xml:space="preserve"> 2011; </w:t>
      </w:r>
      <w:r w:rsidRPr="00321920">
        <w:rPr>
          <w:rFonts w:ascii="Times New Roman" w:hAnsi="Times New Roman"/>
          <w:b/>
          <w:bCs/>
          <w:sz w:val="24"/>
        </w:rPr>
        <w:t>12</w:t>
      </w:r>
      <w:r w:rsidRPr="00321920">
        <w:rPr>
          <w:rFonts w:ascii="Times New Roman" w:hAnsi="Times New Roman"/>
          <w:sz w:val="24"/>
        </w:rPr>
        <w:t>: R85.</w:t>
      </w:r>
    </w:p>
    <w:p w14:paraId="60CC9CC3"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4 </w:t>
      </w:r>
      <w:r w:rsidRPr="00321920">
        <w:rPr>
          <w:rFonts w:ascii="Times New Roman" w:hAnsi="Times New Roman"/>
          <w:sz w:val="24"/>
        </w:rPr>
        <w:tab/>
        <w:t xml:space="preserve">Huang Q, Shete S, Amos CI. Ignoring linkage disequilibrium among tightly linked markers induces false-positive evidence of linkage for affected sib pair analysis. </w:t>
      </w:r>
      <w:r w:rsidRPr="00321920">
        <w:rPr>
          <w:rFonts w:ascii="Times New Roman" w:hAnsi="Times New Roman"/>
          <w:i/>
          <w:iCs/>
          <w:sz w:val="24"/>
        </w:rPr>
        <w:t>Am J Hum Genet</w:t>
      </w:r>
      <w:r w:rsidRPr="00321920">
        <w:rPr>
          <w:rFonts w:ascii="Times New Roman" w:hAnsi="Times New Roman"/>
          <w:sz w:val="24"/>
        </w:rPr>
        <w:t xml:space="preserve"> 2004; </w:t>
      </w:r>
      <w:r w:rsidRPr="00321920">
        <w:rPr>
          <w:rFonts w:ascii="Times New Roman" w:hAnsi="Times New Roman"/>
          <w:b/>
          <w:bCs/>
          <w:sz w:val="24"/>
        </w:rPr>
        <w:t>75</w:t>
      </w:r>
      <w:r w:rsidRPr="00321920">
        <w:rPr>
          <w:rFonts w:ascii="Times New Roman" w:hAnsi="Times New Roman"/>
          <w:sz w:val="24"/>
        </w:rPr>
        <w:t>: 1106–1112.</w:t>
      </w:r>
    </w:p>
    <w:p w14:paraId="24A6D72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5 </w:t>
      </w:r>
      <w:r w:rsidRPr="00321920">
        <w:rPr>
          <w:rFonts w:ascii="Times New Roman" w:hAnsi="Times New Roman"/>
          <w:sz w:val="24"/>
        </w:rPr>
        <w:tab/>
        <w:t xml:space="preserve">Abecasis GR, Wigginton JE. Handling Marker-Marker Linkage Disequilibrium: Pedigree Analysis with Clustered Markers. </w:t>
      </w:r>
      <w:r w:rsidRPr="00321920">
        <w:rPr>
          <w:rFonts w:ascii="Times New Roman" w:hAnsi="Times New Roman"/>
          <w:i/>
          <w:iCs/>
          <w:sz w:val="24"/>
        </w:rPr>
        <w:t>Am J Hum Genet</w:t>
      </w:r>
      <w:r w:rsidRPr="00321920">
        <w:rPr>
          <w:rFonts w:ascii="Times New Roman" w:hAnsi="Times New Roman"/>
          <w:sz w:val="24"/>
        </w:rPr>
        <w:t xml:space="preserve"> 2005; </w:t>
      </w:r>
      <w:r w:rsidRPr="00321920">
        <w:rPr>
          <w:rFonts w:ascii="Times New Roman" w:hAnsi="Times New Roman"/>
          <w:b/>
          <w:bCs/>
          <w:sz w:val="24"/>
        </w:rPr>
        <w:t>77</w:t>
      </w:r>
      <w:r w:rsidRPr="00321920">
        <w:rPr>
          <w:rFonts w:ascii="Times New Roman" w:hAnsi="Times New Roman"/>
          <w:sz w:val="24"/>
        </w:rPr>
        <w:t>: 754–767.</w:t>
      </w:r>
    </w:p>
    <w:p w14:paraId="2F99E098"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6 </w:t>
      </w:r>
      <w:r w:rsidRPr="00321920">
        <w:rPr>
          <w:rFonts w:ascii="Times New Roman" w:hAnsi="Times New Roman"/>
          <w:sz w:val="24"/>
        </w:rPr>
        <w:tab/>
        <w:t xml:space="preserve">Li B, Leal SM. Methods for detecting associations with rare variants for common diseases: application to analysis of sequence data. </w:t>
      </w:r>
      <w:r w:rsidRPr="00321920">
        <w:rPr>
          <w:rFonts w:ascii="Times New Roman" w:hAnsi="Times New Roman"/>
          <w:i/>
          <w:iCs/>
          <w:sz w:val="24"/>
        </w:rPr>
        <w:t>Am J Hum Genet</w:t>
      </w:r>
      <w:r w:rsidRPr="00321920">
        <w:rPr>
          <w:rFonts w:ascii="Times New Roman" w:hAnsi="Times New Roman"/>
          <w:sz w:val="24"/>
        </w:rPr>
        <w:t xml:space="preserve"> 2008; </w:t>
      </w:r>
      <w:r w:rsidRPr="00321920">
        <w:rPr>
          <w:rFonts w:ascii="Times New Roman" w:hAnsi="Times New Roman"/>
          <w:b/>
          <w:bCs/>
          <w:sz w:val="24"/>
        </w:rPr>
        <w:t>83</w:t>
      </w:r>
      <w:r w:rsidRPr="00321920">
        <w:rPr>
          <w:rFonts w:ascii="Times New Roman" w:hAnsi="Times New Roman"/>
          <w:sz w:val="24"/>
        </w:rPr>
        <w:t>: 311–321.</w:t>
      </w:r>
    </w:p>
    <w:p w14:paraId="3D49FBBD"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7 </w:t>
      </w:r>
      <w:r w:rsidRPr="00321920">
        <w:rPr>
          <w:rFonts w:ascii="Times New Roman" w:hAnsi="Times New Roman"/>
          <w:sz w:val="24"/>
        </w:rPr>
        <w:tab/>
        <w:t xml:space="preserve">Karlis D. An EM algorithm for multivariate Poisson distribution and related models. </w:t>
      </w:r>
      <w:r w:rsidRPr="00321920">
        <w:rPr>
          <w:rFonts w:ascii="Times New Roman" w:hAnsi="Times New Roman"/>
          <w:i/>
          <w:iCs/>
          <w:sz w:val="24"/>
        </w:rPr>
        <w:t>J Appl Stat</w:t>
      </w:r>
      <w:r w:rsidRPr="00321920">
        <w:rPr>
          <w:rFonts w:ascii="Times New Roman" w:hAnsi="Times New Roman"/>
          <w:sz w:val="24"/>
        </w:rPr>
        <w:t xml:space="preserve"> 2003; </w:t>
      </w:r>
      <w:r w:rsidRPr="00321920">
        <w:rPr>
          <w:rFonts w:ascii="Times New Roman" w:hAnsi="Times New Roman"/>
          <w:b/>
          <w:bCs/>
          <w:sz w:val="24"/>
        </w:rPr>
        <w:t>30</w:t>
      </w:r>
      <w:r w:rsidRPr="00321920">
        <w:rPr>
          <w:rFonts w:ascii="Times New Roman" w:hAnsi="Times New Roman"/>
          <w:sz w:val="24"/>
        </w:rPr>
        <w:t>: 63–77.</w:t>
      </w:r>
    </w:p>
    <w:p w14:paraId="5A4B574D"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8 </w:t>
      </w:r>
      <w:r w:rsidRPr="00321920">
        <w:rPr>
          <w:rFonts w:ascii="Times New Roman" w:hAnsi="Times New Roman"/>
          <w:sz w:val="24"/>
        </w:rPr>
        <w:tab/>
        <w:t xml:space="preserve">Cottingham RW Jr, Idury RM, Schäffer AA. Faster sequential genetic linkage computation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3</w:t>
      </w:r>
      <w:r w:rsidRPr="00321920">
        <w:rPr>
          <w:rFonts w:ascii="Times New Roman" w:hAnsi="Times New Roman"/>
          <w:sz w:val="24"/>
        </w:rPr>
        <w:t>: 252–263.</w:t>
      </w:r>
    </w:p>
    <w:p w14:paraId="1761166B"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lastRenderedPageBreak/>
        <w:t xml:space="preserve">9 </w:t>
      </w:r>
      <w:r w:rsidRPr="00321920">
        <w:rPr>
          <w:rFonts w:ascii="Times New Roman" w:hAnsi="Times New Roman"/>
          <w:sz w:val="24"/>
        </w:rPr>
        <w:tab/>
        <w:t xml:space="preserve">Lathrop GM, Lalouel JM, Julier C, Ott J. Strategies for multilocus linkage analysis in humans. </w:t>
      </w:r>
      <w:r w:rsidRPr="00321920">
        <w:rPr>
          <w:rFonts w:ascii="Times New Roman" w:hAnsi="Times New Roman"/>
          <w:i/>
          <w:iCs/>
          <w:sz w:val="24"/>
        </w:rPr>
        <w:t>Proc Natl Acad Sci</w:t>
      </w:r>
      <w:r w:rsidRPr="00321920">
        <w:rPr>
          <w:rFonts w:ascii="Times New Roman" w:hAnsi="Times New Roman"/>
          <w:sz w:val="24"/>
        </w:rPr>
        <w:t xml:space="preserve"> 1984; </w:t>
      </w:r>
      <w:r w:rsidRPr="00321920">
        <w:rPr>
          <w:rFonts w:ascii="Times New Roman" w:hAnsi="Times New Roman"/>
          <w:b/>
          <w:bCs/>
          <w:sz w:val="24"/>
        </w:rPr>
        <w:t>81</w:t>
      </w:r>
      <w:r w:rsidRPr="00321920">
        <w:rPr>
          <w:rFonts w:ascii="Times New Roman" w:hAnsi="Times New Roman"/>
          <w:sz w:val="24"/>
        </w:rPr>
        <w:t>: 3443–3446.</w:t>
      </w:r>
    </w:p>
    <w:p w14:paraId="02A5BA8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0 </w:t>
      </w:r>
      <w:r w:rsidRPr="00321920">
        <w:rPr>
          <w:rFonts w:ascii="Times New Roman" w:hAnsi="Times New Roman"/>
          <w:sz w:val="24"/>
        </w:rPr>
        <w:tab/>
        <w:t xml:space="preserve">Abecasis GR, Cherny SS, Cookson WO, Cardon LR. Merlin--rapid analysis of dense genetic maps using sparse gene flow trees. </w:t>
      </w:r>
      <w:r w:rsidRPr="00321920">
        <w:rPr>
          <w:rFonts w:ascii="Times New Roman" w:hAnsi="Times New Roman"/>
          <w:i/>
          <w:iCs/>
          <w:sz w:val="24"/>
        </w:rPr>
        <w:t>Nat Genet</w:t>
      </w:r>
      <w:r w:rsidRPr="00321920">
        <w:rPr>
          <w:rFonts w:ascii="Times New Roman" w:hAnsi="Times New Roman"/>
          <w:sz w:val="24"/>
        </w:rPr>
        <w:t xml:space="preserve"> 2002; </w:t>
      </w:r>
      <w:r w:rsidRPr="00321920">
        <w:rPr>
          <w:rFonts w:ascii="Times New Roman" w:hAnsi="Times New Roman"/>
          <w:b/>
          <w:bCs/>
          <w:sz w:val="24"/>
        </w:rPr>
        <w:t>30</w:t>
      </w:r>
      <w:r w:rsidRPr="00321920">
        <w:rPr>
          <w:rFonts w:ascii="Times New Roman" w:hAnsi="Times New Roman"/>
          <w:sz w:val="24"/>
        </w:rPr>
        <w:t>: 97–101.</w:t>
      </w:r>
    </w:p>
    <w:p w14:paraId="2AF079B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1 </w:t>
      </w:r>
      <w:r w:rsidRPr="00321920">
        <w:rPr>
          <w:rFonts w:ascii="Times New Roman" w:hAnsi="Times New Roman"/>
          <w:sz w:val="24"/>
        </w:rPr>
        <w:tab/>
        <w:t xml:space="preserve">Mukhopadhyay N, Almasy L, Schroeder M, Mulvihill WP, Weeks DE. Mega2: data-handling for facilitating genetic linkage and association analyses. </w:t>
      </w:r>
      <w:r w:rsidRPr="00321920">
        <w:rPr>
          <w:rFonts w:ascii="Times New Roman" w:hAnsi="Times New Roman"/>
          <w:i/>
          <w:iCs/>
          <w:sz w:val="24"/>
        </w:rPr>
        <w:t>Bioinformatics</w:t>
      </w:r>
      <w:r w:rsidRPr="00321920">
        <w:rPr>
          <w:rFonts w:ascii="Times New Roman" w:hAnsi="Times New Roman"/>
          <w:sz w:val="24"/>
        </w:rPr>
        <w:t xml:space="preserve"> 2005; </w:t>
      </w:r>
      <w:r w:rsidRPr="00321920">
        <w:rPr>
          <w:rFonts w:ascii="Times New Roman" w:hAnsi="Times New Roman"/>
          <w:b/>
          <w:bCs/>
          <w:sz w:val="24"/>
        </w:rPr>
        <w:t>21</w:t>
      </w:r>
      <w:r w:rsidRPr="00321920">
        <w:rPr>
          <w:rFonts w:ascii="Times New Roman" w:hAnsi="Times New Roman"/>
          <w:sz w:val="24"/>
        </w:rPr>
        <w:t>: 2556–2557.</w:t>
      </w:r>
    </w:p>
    <w:p w14:paraId="667B6589"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2 </w:t>
      </w:r>
      <w:r w:rsidRPr="00321920">
        <w:rPr>
          <w:rFonts w:ascii="Times New Roman" w:hAnsi="Times New Roman"/>
          <w:sz w:val="24"/>
        </w:rPr>
        <w:tab/>
        <w:t xml:space="preserve">Kruglyak L, Daly MJ, Reeve-Daly MP, Lander ES. Parametric and nonparametric linkage analysis: a unified multipoint approach. </w:t>
      </w:r>
      <w:r w:rsidRPr="00321920">
        <w:rPr>
          <w:rFonts w:ascii="Times New Roman" w:hAnsi="Times New Roman"/>
          <w:i/>
          <w:iCs/>
          <w:sz w:val="24"/>
        </w:rPr>
        <w:t>Am J Hum Genet</w:t>
      </w:r>
      <w:r w:rsidRPr="00321920">
        <w:rPr>
          <w:rFonts w:ascii="Times New Roman" w:hAnsi="Times New Roman"/>
          <w:sz w:val="24"/>
        </w:rPr>
        <w:t xml:space="preserve"> 1996; </w:t>
      </w:r>
      <w:r w:rsidRPr="00321920">
        <w:rPr>
          <w:rFonts w:ascii="Times New Roman" w:hAnsi="Times New Roman"/>
          <w:b/>
          <w:bCs/>
          <w:sz w:val="24"/>
        </w:rPr>
        <w:t>58</w:t>
      </w:r>
      <w:r w:rsidRPr="00321920">
        <w:rPr>
          <w:rFonts w:ascii="Times New Roman" w:hAnsi="Times New Roman"/>
          <w:sz w:val="24"/>
        </w:rPr>
        <w:t>: 1347–1363.</w:t>
      </w:r>
    </w:p>
    <w:p w14:paraId="26F31EC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3 </w:t>
      </w:r>
      <w:r w:rsidRPr="00321920">
        <w:rPr>
          <w:rFonts w:ascii="Times New Roman" w:hAnsi="Times New Roman"/>
          <w:sz w:val="24"/>
        </w:rPr>
        <w:tab/>
        <w:t xml:space="preserve">Lander E, Kruglyak L. Genetic dissection of complex traits: guidelines for interpreting and reporting linkage results.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241–247.</w:t>
      </w:r>
    </w:p>
    <w:p w14:paraId="57EF6764"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4 </w:t>
      </w:r>
      <w:r w:rsidRPr="00321920">
        <w:rPr>
          <w:rFonts w:ascii="Times New Roman" w:hAnsi="Times New Roman"/>
          <w:sz w:val="24"/>
        </w:rPr>
        <w:tab/>
        <w:t xml:space="preserve">Freimer NB, Sandkuijl LA, Blower SM. Incorrect specification of marker allele frequencies: effects on linkage analysi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2</w:t>
      </w:r>
      <w:r w:rsidRPr="00321920">
        <w:rPr>
          <w:rFonts w:ascii="Times New Roman" w:hAnsi="Times New Roman"/>
          <w:sz w:val="24"/>
        </w:rPr>
        <w:t>: 1102–1110.</w:t>
      </w:r>
    </w:p>
    <w:p w14:paraId="165E57A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5 </w:t>
      </w:r>
      <w:r w:rsidRPr="00321920">
        <w:rPr>
          <w:rFonts w:ascii="Times New Roman" w:hAnsi="Times New Roman"/>
          <w:sz w:val="24"/>
        </w:rPr>
        <w:tab/>
        <w:t xml:space="preserve">Huang Q, Shete S, Swartz M, Amos CI. Examining the effect of linkage disequilibrium on multipoint linkage analysis. </w:t>
      </w:r>
      <w:r w:rsidRPr="00321920">
        <w:rPr>
          <w:rFonts w:ascii="Times New Roman" w:hAnsi="Times New Roman"/>
          <w:i/>
          <w:iCs/>
          <w:sz w:val="24"/>
        </w:rPr>
        <w:t>BMC Genet</w:t>
      </w:r>
      <w:r w:rsidRPr="00321920">
        <w:rPr>
          <w:rFonts w:ascii="Times New Roman" w:hAnsi="Times New Roman"/>
          <w:sz w:val="24"/>
        </w:rPr>
        <w:t xml:space="preserve"> 2005; </w:t>
      </w:r>
      <w:r w:rsidRPr="00321920">
        <w:rPr>
          <w:rFonts w:ascii="Times New Roman" w:hAnsi="Times New Roman"/>
          <w:b/>
          <w:bCs/>
          <w:sz w:val="24"/>
        </w:rPr>
        <w:t>6</w:t>
      </w:r>
      <w:r w:rsidRPr="00321920">
        <w:rPr>
          <w:rFonts w:ascii="Times New Roman" w:hAnsi="Times New Roman"/>
          <w:sz w:val="24"/>
        </w:rPr>
        <w:t>: S83.</w:t>
      </w:r>
    </w:p>
    <w:p w14:paraId="3C55397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6 </w:t>
      </w:r>
      <w:r w:rsidRPr="00321920">
        <w:rPr>
          <w:rFonts w:ascii="Times New Roman" w:hAnsi="Times New Roman"/>
          <w:sz w:val="24"/>
        </w:rPr>
        <w:tab/>
        <w:t xml:space="preserve">Li B, Leal SM. Ignoring Intermarker Linkage Disequilibrium Induces False-Positive Evidence of Linkage for Consanguineous Pedigrees when Genotype Data Is Missing for Any Pedigree Member. </w:t>
      </w:r>
      <w:r w:rsidRPr="00321920">
        <w:rPr>
          <w:rFonts w:ascii="Times New Roman" w:hAnsi="Times New Roman"/>
          <w:i/>
          <w:iCs/>
          <w:sz w:val="24"/>
        </w:rPr>
        <w:t>Hum Hered</w:t>
      </w:r>
      <w:r w:rsidRPr="00321920">
        <w:rPr>
          <w:rFonts w:ascii="Times New Roman" w:hAnsi="Times New Roman"/>
          <w:sz w:val="24"/>
        </w:rPr>
        <w:t xml:space="preserve"> 2008; </w:t>
      </w:r>
      <w:r w:rsidRPr="00321920">
        <w:rPr>
          <w:rFonts w:ascii="Times New Roman" w:hAnsi="Times New Roman"/>
          <w:b/>
          <w:bCs/>
          <w:sz w:val="24"/>
        </w:rPr>
        <w:t>65</w:t>
      </w:r>
      <w:r w:rsidRPr="00321920">
        <w:rPr>
          <w:rFonts w:ascii="Times New Roman" w:hAnsi="Times New Roman"/>
          <w:sz w:val="24"/>
        </w:rPr>
        <w:t>: 199–208.</w:t>
      </w:r>
    </w:p>
    <w:p w14:paraId="2C8B8DD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7 </w:t>
      </w:r>
      <w:r w:rsidRPr="00321920">
        <w:rPr>
          <w:rFonts w:ascii="Times New Roman" w:hAnsi="Times New Roman"/>
          <w:sz w:val="24"/>
        </w:rPr>
        <w:tab/>
        <w:t xml:space="preserve">Fishelson M, Geiger D. Exact genetic linkage computations for general pedigrees. </w:t>
      </w:r>
      <w:r w:rsidRPr="00321920">
        <w:rPr>
          <w:rFonts w:ascii="Times New Roman" w:hAnsi="Times New Roman"/>
          <w:i/>
          <w:iCs/>
          <w:sz w:val="24"/>
        </w:rPr>
        <w:t>Bioinforma Oxf Engl</w:t>
      </w:r>
      <w:r w:rsidRPr="00321920">
        <w:rPr>
          <w:rFonts w:ascii="Times New Roman" w:hAnsi="Times New Roman"/>
          <w:sz w:val="24"/>
        </w:rPr>
        <w:t xml:space="preserve"> 2002; </w:t>
      </w:r>
      <w:r w:rsidRPr="00321920">
        <w:rPr>
          <w:rFonts w:ascii="Times New Roman" w:hAnsi="Times New Roman"/>
          <w:b/>
          <w:bCs/>
          <w:sz w:val="24"/>
        </w:rPr>
        <w:t>18 Suppl 1</w:t>
      </w:r>
      <w:r w:rsidRPr="00321920">
        <w:rPr>
          <w:rFonts w:ascii="Times New Roman" w:hAnsi="Times New Roman"/>
          <w:sz w:val="24"/>
        </w:rPr>
        <w:t>: S189–198.</w:t>
      </w:r>
    </w:p>
    <w:p w14:paraId="00CD164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8 </w:t>
      </w:r>
      <w:r w:rsidRPr="00321920">
        <w:rPr>
          <w:rFonts w:ascii="Times New Roman" w:hAnsi="Times New Roman"/>
          <w:sz w:val="24"/>
        </w:rPr>
        <w:tab/>
        <w:t xml:space="preserve">O’Connell JR, Weeks DE. The VITESSE algorithm for rapid exact multilocus linkage analysis via genotype set-recoding and fuzzy inheritance.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402–408.</w:t>
      </w:r>
    </w:p>
    <w:p w14:paraId="7FC04060" w14:textId="56DC3280" w:rsidR="00410402" w:rsidRPr="00524286" w:rsidRDefault="00BF4C3B" w:rsidP="00C45340">
      <w:pPr>
        <w:spacing w:afterLines="280" w:after="672" w:line="480" w:lineRule="auto"/>
        <w:jc w:val="both"/>
        <w:rPr>
          <w:rFonts w:ascii="Times New Roman" w:hAnsi="Times New Roman"/>
          <w:sz w:val="24"/>
        </w:rPr>
      </w:pPr>
      <w:r>
        <w:rPr>
          <w:rFonts w:ascii="Times New Roman" w:hAnsi="Times New Roman"/>
          <w:sz w:val="24"/>
        </w:rPr>
        <w:fldChar w:fldCharType="end"/>
      </w:r>
    </w:p>
    <w:p w14:paraId="0D728DE0" w14:textId="77777777" w:rsidR="000758AF" w:rsidRDefault="00BE17B5" w:rsidP="007C1BB5">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14:paraId="7EB98C88"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14:paraId="2F514C85"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14:paraId="5CF161C2"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14:paraId="2DBEA48B" w14:textId="5DCAAD21" w:rsidR="003F5A05" w:rsidRDefault="00F87BBA" w:rsidP="005323C3">
      <w:pPr>
        <w:tabs>
          <w:tab w:val="left" w:pos="7800"/>
        </w:tabs>
        <w:spacing w:after="0" w:line="480" w:lineRule="auto"/>
        <w:rPr>
          <w:rFonts w:ascii="Times New Roman" w:hAnsi="Times New Roman"/>
          <w:sz w:val="24"/>
          <w:szCs w:val="24"/>
        </w:rPr>
      </w:pPr>
      <w:r w:rsidRPr="00F87BBA">
        <w:rPr>
          <w:rFonts w:ascii="Times New Roman" w:hAnsi="Times New Roman"/>
          <w:sz w:val="24"/>
          <w:szCs w:val="24"/>
        </w:rPr>
        <w:lastRenderedPageBreak/>
        <w:t xml:space="preserve">NCBI ClinVar, </w:t>
      </w:r>
      <w:r w:rsidR="00E46978" w:rsidRPr="00E46978">
        <w:rPr>
          <w:rFonts w:ascii="Times New Roman" w:hAnsi="Times New Roman"/>
          <w:sz w:val="24"/>
          <w:szCs w:val="24"/>
        </w:rPr>
        <w:t>https://www.ncbi.nlm.nih.gov/clinvar</w:t>
      </w:r>
    </w:p>
    <w:p w14:paraId="33402858" w14:textId="3D4583DA" w:rsidR="00FF5B33" w:rsidRPr="004751AB" w:rsidRDefault="003F5A05" w:rsidP="005323C3">
      <w:pPr>
        <w:tabs>
          <w:tab w:val="left" w:pos="7800"/>
        </w:tabs>
        <w:spacing w:after="0" w:line="480" w:lineRule="auto"/>
        <w:rPr>
          <w:rFonts w:ascii="Times New Roman" w:hAnsi="Times New Roman"/>
          <w:b/>
          <w:sz w:val="24"/>
          <w:szCs w:val="24"/>
        </w:rPr>
      </w:pPr>
      <w:r>
        <w:rPr>
          <w:rFonts w:ascii="Times New Roman" w:hAnsi="Times New Roman"/>
          <w:sz w:val="24"/>
          <w:szCs w:val="24"/>
        </w:rPr>
        <w:t>Hapmap Recombination Rates and Hotspots databas</w:t>
      </w:r>
      <w:r w:rsidR="00400A7F">
        <w:rPr>
          <w:rFonts w:ascii="Times New Roman" w:hAnsi="Times New Roman"/>
          <w:sz w:val="24"/>
          <w:szCs w:val="24"/>
        </w:rPr>
        <w:t xml:space="preserve">e, </w:t>
      </w:r>
      <w:r w:rsidR="00E46978" w:rsidRPr="00E46978">
        <w:rPr>
          <w:rFonts w:ascii="Times New Roman" w:hAnsi="Times New Roman"/>
          <w:sz w:val="24"/>
          <w:szCs w:val="24"/>
        </w:rPr>
        <w:t xml:space="preserve">http://hapmap.ncbi.nlm.nih.gov/downloads/recombination/latest/rates/ </w:t>
      </w:r>
      <w:r w:rsidR="00872E08">
        <w:rPr>
          <w:rFonts w:ascii="Times New Roman" w:hAnsi="Times New Roman"/>
          <w:b/>
          <w:sz w:val="28"/>
          <w:szCs w:val="28"/>
        </w:rPr>
        <w:br w:type="page"/>
      </w:r>
    </w:p>
    <w:p w14:paraId="3F587BC7" w14:textId="77777777" w:rsidR="00535E10" w:rsidRDefault="009B1911" w:rsidP="003747B2">
      <w:pPr>
        <w:pStyle w:val="Bibliography"/>
        <w:rPr>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14:paraId="409169E5" w14:textId="3DFF22A7" w:rsidR="008342A8" w:rsidRPr="001C6A67" w:rsidRDefault="008342A8" w:rsidP="001C6A67">
      <w:pPr>
        <w:spacing w:line="480" w:lineRule="auto"/>
        <w:jc w:val="both"/>
      </w:pPr>
      <w:r>
        <w:rPr>
          <w:rFonts w:ascii="Times New Roman" w:hAnsi="Times New Roman"/>
          <w:b/>
          <w:sz w:val="24"/>
        </w:rPr>
        <w:t xml:space="preserve">Figure 1. </w:t>
      </w:r>
      <w:r w:rsidR="00BE1C1B">
        <w:rPr>
          <w:rFonts w:ascii="Times New Roman" w:hAnsi="Times New Roman"/>
          <w:b/>
          <w:sz w:val="24"/>
          <w:szCs w:val="24"/>
        </w:rPr>
        <w:t>Coding of regional m</w:t>
      </w:r>
      <w:r w:rsidR="00BF03AF">
        <w:rPr>
          <w:rFonts w:ascii="Times New Roman" w:hAnsi="Times New Roman"/>
          <w:b/>
          <w:sz w:val="24"/>
          <w:szCs w:val="24"/>
        </w:rPr>
        <w:t>arkers using</w:t>
      </w:r>
      <w:r w:rsidR="00BE1C1B">
        <w:rPr>
          <w:rFonts w:ascii="Times New Roman" w:hAnsi="Times New Roman"/>
          <w:b/>
          <w:sz w:val="24"/>
          <w:szCs w:val="24"/>
        </w:rPr>
        <w:t xml:space="preserve"> the </w:t>
      </w:r>
      <w:r w:rsidR="000C2221">
        <w:rPr>
          <w:rFonts w:ascii="Times New Roman" w:hAnsi="Times New Roman"/>
          <w:b/>
          <w:sz w:val="24"/>
          <w:szCs w:val="24"/>
        </w:rPr>
        <w:t>Collapsed Haplotype Pattern (CHP) method</w:t>
      </w:r>
      <w:r w:rsidR="000C2221" w:rsidRPr="0048342A">
        <w:rPr>
          <w:rFonts w:ascii="Times New Roman" w:hAnsi="Times New Roman"/>
          <w:sz w:val="24"/>
          <w:szCs w:val="24"/>
        </w:rPr>
        <w:t xml:space="preserve">. </w:t>
      </w:r>
      <w:r w:rsidR="00BE1C1B">
        <w:rPr>
          <w:rFonts w:ascii="Times New Roman" w:hAnsi="Times New Roman"/>
          <w:sz w:val="24"/>
          <w:szCs w:val="24"/>
        </w:rPr>
        <w:t>Three two-generational autosomal recessive pedigrees display the coding for a region</w:t>
      </w:r>
      <w:r w:rsidR="00A47305">
        <w:rPr>
          <w:rFonts w:ascii="Times New Roman" w:hAnsi="Times New Roman"/>
          <w:sz w:val="24"/>
          <w:szCs w:val="24"/>
        </w:rPr>
        <w:t>al</w:t>
      </w:r>
      <w:r w:rsidR="00BE1C1B">
        <w:rPr>
          <w:rFonts w:ascii="Times New Roman" w:hAnsi="Times New Roman"/>
          <w:sz w:val="24"/>
          <w:szCs w:val="24"/>
        </w:rPr>
        <w:t xml:space="preserve"> marker </w:t>
      </w:r>
      <w:r w:rsidR="00BF03AF">
        <w:rPr>
          <w:rFonts w:ascii="Times New Roman" w:hAnsi="Times New Roman"/>
          <w:sz w:val="24"/>
          <w:szCs w:val="24"/>
        </w:rPr>
        <w:t>using information from</w:t>
      </w:r>
      <w:r w:rsidR="00BE1C1B">
        <w:rPr>
          <w:rFonts w:ascii="Times New Roman" w:hAnsi="Times New Roman"/>
          <w:sz w:val="24"/>
          <w:szCs w:val="24"/>
        </w:rPr>
        <w:t xml:space="preserve"> </w:t>
      </w:r>
      <w:r w:rsidR="00A47305">
        <w:rPr>
          <w:rFonts w:ascii="Times New Roman" w:hAnsi="Times New Roman"/>
          <w:sz w:val="24"/>
          <w:szCs w:val="24"/>
        </w:rPr>
        <w:t xml:space="preserve">six </w:t>
      </w:r>
      <w:r w:rsidR="00BE1C1B">
        <w:rPr>
          <w:rFonts w:ascii="Times New Roman" w:hAnsi="Times New Roman"/>
          <w:sz w:val="24"/>
          <w:szCs w:val="24"/>
        </w:rPr>
        <w:t xml:space="preserve">variant sites. </w:t>
      </w:r>
      <w:r w:rsidR="001C6A67" w:rsidRPr="002139F0">
        <w:rPr>
          <w:rFonts w:ascii="Times New Roman" w:hAnsi="Times New Roman"/>
          <w:sz w:val="24"/>
          <w:szCs w:val="24"/>
        </w:rPr>
        <w:t>Panel A shows two</w:t>
      </w:r>
      <w:r w:rsidR="001C6A67">
        <w:rPr>
          <w:rFonts w:ascii="Times New Roman" w:hAnsi="Times New Roman"/>
          <w:sz w:val="24"/>
          <w:szCs w:val="24"/>
        </w:rPr>
        <w:t xml:space="preserve"> families </w:t>
      </w:r>
      <w:r w:rsidR="00BE1C1B">
        <w:rPr>
          <w:rFonts w:ascii="Times New Roman" w:hAnsi="Times New Roman"/>
          <w:sz w:val="24"/>
          <w:szCs w:val="24"/>
        </w:rPr>
        <w:t>segregating the same</w:t>
      </w:r>
      <w:r w:rsidR="000758AF">
        <w:rPr>
          <w:rFonts w:ascii="Times New Roman" w:hAnsi="Times New Roman"/>
          <w:sz w:val="24"/>
          <w:szCs w:val="24"/>
        </w:rPr>
        <w:t xml:space="preserve"> autosomal </w:t>
      </w:r>
      <w:r w:rsidR="001C6A67">
        <w:rPr>
          <w:rFonts w:ascii="Times New Roman" w:hAnsi="Times New Roman"/>
          <w:sz w:val="24"/>
          <w:szCs w:val="24"/>
        </w:rPr>
        <w:t xml:space="preserve">recessive disease </w:t>
      </w:r>
      <w:r w:rsidR="00BE1C1B">
        <w:rPr>
          <w:rFonts w:ascii="Times New Roman" w:hAnsi="Times New Roman"/>
          <w:sz w:val="24"/>
          <w:szCs w:val="24"/>
        </w:rPr>
        <w:t xml:space="preserve">which is </w:t>
      </w:r>
      <w:r w:rsidR="000758AF">
        <w:rPr>
          <w:rFonts w:ascii="Times New Roman" w:hAnsi="Times New Roman"/>
          <w:sz w:val="24"/>
          <w:szCs w:val="24"/>
        </w:rPr>
        <w:t xml:space="preserve">due to different </w:t>
      </w:r>
      <w:r w:rsidR="001C6A67">
        <w:rPr>
          <w:rFonts w:ascii="Times New Roman" w:hAnsi="Times New Roman"/>
          <w:sz w:val="24"/>
          <w:szCs w:val="24"/>
        </w:rPr>
        <w:t xml:space="preserve">causal variants. </w:t>
      </w:r>
      <w:r w:rsidR="009A6C47">
        <w:rPr>
          <w:rFonts w:ascii="Times New Roman" w:hAnsi="Times New Roman"/>
          <w:sz w:val="24"/>
          <w:szCs w:val="24"/>
        </w:rPr>
        <w:t>Treating the entire region as a bin to collapse the variants effectively captures transmission of disease variant</w:t>
      </w:r>
      <w:r w:rsidR="00414E22">
        <w:rPr>
          <w:rFonts w:ascii="Times New Roman" w:hAnsi="Times New Roman"/>
          <w:sz w:val="24"/>
          <w:szCs w:val="24"/>
        </w:rPr>
        <w:t>s</w:t>
      </w:r>
      <w:r w:rsidR="000758AF">
        <w:rPr>
          <w:rFonts w:ascii="Times New Roman" w:hAnsi="Times New Roman"/>
          <w:sz w:val="24"/>
          <w:szCs w:val="24"/>
        </w:rPr>
        <w:t xml:space="preserve"> and allows for</w:t>
      </w:r>
      <w:r w:rsidR="009A6C47">
        <w:rPr>
          <w:rFonts w:ascii="Times New Roman" w:hAnsi="Times New Roman"/>
          <w:sz w:val="24"/>
          <w:szCs w:val="24"/>
        </w:rPr>
        <w:t xml:space="preserve"> </w:t>
      </w:r>
      <w:r w:rsidR="000758AF">
        <w:rPr>
          <w:rFonts w:ascii="Times New Roman" w:hAnsi="Times New Roman"/>
          <w:sz w:val="24"/>
          <w:szCs w:val="24"/>
        </w:rPr>
        <w:t xml:space="preserve">linkage </w:t>
      </w:r>
      <w:r w:rsidR="009A6C47">
        <w:rPr>
          <w:rFonts w:ascii="Times New Roman" w:hAnsi="Times New Roman"/>
          <w:sz w:val="24"/>
          <w:szCs w:val="24"/>
        </w:rPr>
        <w:t xml:space="preserve">information </w:t>
      </w:r>
      <w:r w:rsidR="000758AF">
        <w:rPr>
          <w:rFonts w:ascii="Times New Roman" w:hAnsi="Times New Roman"/>
          <w:sz w:val="24"/>
          <w:szCs w:val="24"/>
        </w:rPr>
        <w:t xml:space="preserve">for a </w:t>
      </w:r>
      <w:r w:rsidR="00D60AC8">
        <w:rPr>
          <w:rFonts w:ascii="Times New Roman" w:hAnsi="Times New Roman"/>
          <w:sz w:val="24"/>
          <w:szCs w:val="24"/>
        </w:rPr>
        <w:t xml:space="preserve">region </w:t>
      </w:r>
      <w:r w:rsidR="000758AF">
        <w:rPr>
          <w:rFonts w:ascii="Times New Roman" w:hAnsi="Times New Roman"/>
          <w:sz w:val="24"/>
          <w:szCs w:val="24"/>
        </w:rPr>
        <w:t xml:space="preserve">to </w:t>
      </w:r>
      <w:r w:rsidR="009A6C47">
        <w:rPr>
          <w:rFonts w:ascii="Times New Roman" w:hAnsi="Times New Roman"/>
          <w:sz w:val="24"/>
          <w:szCs w:val="24"/>
        </w:rPr>
        <w:t xml:space="preserve">be </w:t>
      </w:r>
      <w:r w:rsidR="00A47305">
        <w:rPr>
          <w:rFonts w:ascii="Times New Roman" w:hAnsi="Times New Roman"/>
          <w:sz w:val="24"/>
          <w:szCs w:val="24"/>
        </w:rPr>
        <w:t>summed</w:t>
      </w:r>
      <w:r w:rsidR="00600950">
        <w:rPr>
          <w:rFonts w:ascii="Times New Roman" w:hAnsi="Times New Roman"/>
          <w:sz w:val="24"/>
          <w:szCs w:val="24"/>
        </w:rPr>
        <w:t xml:space="preserve"> across families</w:t>
      </w:r>
      <w:r w:rsidR="009A6C47">
        <w:rPr>
          <w:rFonts w:ascii="Times New Roman" w:hAnsi="Times New Roman"/>
          <w:sz w:val="24"/>
          <w:szCs w:val="24"/>
        </w:rPr>
        <w:t xml:space="preserve">. For regions with more diverse </w:t>
      </w:r>
      <w:r w:rsidR="009612ED">
        <w:rPr>
          <w:rFonts w:ascii="Times New Roman" w:hAnsi="Times New Roman"/>
          <w:sz w:val="24"/>
          <w:szCs w:val="24"/>
        </w:rPr>
        <w:t xml:space="preserve">rare variant </w:t>
      </w:r>
      <w:r w:rsidR="009A6C47">
        <w:rPr>
          <w:rFonts w:ascii="Times New Roman" w:hAnsi="Times New Roman"/>
          <w:sz w:val="24"/>
          <w:szCs w:val="24"/>
        </w:rPr>
        <w:t>architecture as displayed in Panel B</w:t>
      </w:r>
      <w:r w:rsidR="00BF03AF">
        <w:rPr>
          <w:rFonts w:ascii="Times New Roman" w:hAnsi="Times New Roman"/>
          <w:sz w:val="24"/>
          <w:szCs w:val="24"/>
        </w:rPr>
        <w:t>,</w:t>
      </w:r>
      <w:r w:rsidR="000758AF">
        <w:rPr>
          <w:rFonts w:ascii="Times New Roman" w:hAnsi="Times New Roman"/>
          <w:sz w:val="24"/>
          <w:szCs w:val="24"/>
        </w:rPr>
        <w:t xml:space="preserve"> </w:t>
      </w:r>
      <w:r w:rsidR="00BF03AF">
        <w:rPr>
          <w:rFonts w:ascii="Times New Roman" w:hAnsi="Times New Roman"/>
          <w:sz w:val="24"/>
          <w:szCs w:val="24"/>
        </w:rPr>
        <w:t>where for</w:t>
      </w:r>
      <w:r w:rsidR="00BE1C1B">
        <w:rPr>
          <w:rFonts w:ascii="Times New Roman" w:hAnsi="Times New Roman"/>
          <w:sz w:val="24"/>
          <w:szCs w:val="24"/>
        </w:rPr>
        <w:t xml:space="preserve"> this example disease etiology is caused</w:t>
      </w:r>
      <w:r w:rsidR="000B7FB1">
        <w:rPr>
          <w:rFonts w:ascii="Times New Roman" w:hAnsi="Times New Roman"/>
          <w:sz w:val="24"/>
          <w:szCs w:val="24"/>
        </w:rPr>
        <w:t xml:space="preserve"> </w:t>
      </w:r>
      <w:r w:rsidR="00E27233">
        <w:rPr>
          <w:rFonts w:ascii="Times New Roman" w:hAnsi="Times New Roman"/>
          <w:sz w:val="24"/>
          <w:szCs w:val="24"/>
        </w:rPr>
        <w:t>compound heterozygotes variants</w:t>
      </w:r>
      <w:r w:rsidR="009A6C47">
        <w:rPr>
          <w:rFonts w:ascii="Times New Roman" w:hAnsi="Times New Roman"/>
          <w:sz w:val="24"/>
          <w:szCs w:val="24"/>
        </w:rPr>
        <w:t xml:space="preserve">, </w:t>
      </w:r>
      <w:r w:rsidR="000758AF">
        <w:rPr>
          <w:rFonts w:ascii="Times New Roman" w:hAnsi="Times New Roman"/>
          <w:sz w:val="24"/>
          <w:szCs w:val="24"/>
        </w:rPr>
        <w:t xml:space="preserve">coding </w:t>
      </w:r>
      <w:r w:rsidR="00BE1C1B">
        <w:rPr>
          <w:rFonts w:ascii="Times New Roman" w:hAnsi="Times New Roman"/>
          <w:sz w:val="24"/>
          <w:szCs w:val="24"/>
        </w:rPr>
        <w:t xml:space="preserve">which </w:t>
      </w:r>
      <w:r w:rsidR="000758AF">
        <w:rPr>
          <w:rFonts w:ascii="Times New Roman" w:hAnsi="Times New Roman"/>
          <w:sz w:val="24"/>
          <w:szCs w:val="24"/>
        </w:rPr>
        <w:t>represents both rare variant haplotypes</w:t>
      </w:r>
      <w:r w:rsidR="00BE1C1B">
        <w:rPr>
          <w:rFonts w:ascii="Times New Roman" w:hAnsi="Times New Roman"/>
          <w:sz w:val="24"/>
          <w:szCs w:val="24"/>
        </w:rPr>
        <w:t xml:space="preserve"> is used to ensure that all meioses are informative</w:t>
      </w:r>
      <w:r w:rsidR="000758AF">
        <w:rPr>
          <w:rFonts w:ascii="Times New Roman" w:hAnsi="Times New Roman"/>
          <w:sz w:val="24"/>
          <w:szCs w:val="24"/>
        </w:rPr>
        <w:t xml:space="preserve">. </w:t>
      </w:r>
      <w:r w:rsidR="00BE1C1B">
        <w:rPr>
          <w:rFonts w:ascii="Times New Roman" w:hAnsi="Times New Roman"/>
          <w:sz w:val="24"/>
          <w:szCs w:val="24"/>
        </w:rPr>
        <w:t xml:space="preserve">It should be noted that if coding as is shown in Panel A is used in this situation there will be a loss of information because all heterozygous offspring will be uninformative for linkage information, e.g. the </w:t>
      </w:r>
      <w:r w:rsidR="009A6C47">
        <w:rPr>
          <w:rFonts w:ascii="Times New Roman" w:hAnsi="Times New Roman"/>
          <w:sz w:val="24"/>
          <w:szCs w:val="24"/>
        </w:rPr>
        <w:t>meios</w:t>
      </w:r>
      <w:r w:rsidR="00BE1C1B">
        <w:rPr>
          <w:rFonts w:ascii="Times New Roman" w:hAnsi="Times New Roman"/>
          <w:sz w:val="24"/>
          <w:szCs w:val="24"/>
        </w:rPr>
        <w:t>e</w:t>
      </w:r>
      <w:r w:rsidR="009A6C47">
        <w:rPr>
          <w:rFonts w:ascii="Times New Roman" w:hAnsi="Times New Roman"/>
          <w:sz w:val="24"/>
          <w:szCs w:val="24"/>
        </w:rPr>
        <w:t xml:space="preserve">s </w:t>
      </w:r>
      <w:r w:rsidR="00BE1C1B">
        <w:rPr>
          <w:rFonts w:ascii="Times New Roman" w:hAnsi="Times New Roman"/>
          <w:sz w:val="24"/>
          <w:szCs w:val="24"/>
        </w:rPr>
        <w:t>to</w:t>
      </w:r>
      <w:r w:rsidR="009A6C47">
        <w:rPr>
          <w:rFonts w:ascii="Times New Roman" w:hAnsi="Times New Roman"/>
          <w:sz w:val="24"/>
          <w:szCs w:val="24"/>
        </w:rPr>
        <w:t xml:space="preserve"> offspring </w:t>
      </w:r>
      <w:r w:rsidR="00030431">
        <w:rPr>
          <w:rFonts w:ascii="Times New Roman" w:hAnsi="Times New Roman"/>
          <w:sz w:val="24"/>
          <w:szCs w:val="24"/>
        </w:rPr>
        <w:t>II:</w:t>
      </w:r>
      <w:r w:rsidR="009A6C47">
        <w:rPr>
          <w:rFonts w:ascii="Times New Roman" w:hAnsi="Times New Roman"/>
          <w:sz w:val="24"/>
          <w:szCs w:val="24"/>
        </w:rPr>
        <w:t xml:space="preserve">1 and </w:t>
      </w:r>
      <w:r w:rsidR="00030431">
        <w:rPr>
          <w:rFonts w:ascii="Times New Roman" w:hAnsi="Times New Roman"/>
          <w:sz w:val="24"/>
          <w:szCs w:val="24"/>
        </w:rPr>
        <w:t>II:</w:t>
      </w:r>
      <w:r w:rsidR="009A6C47">
        <w:rPr>
          <w:rFonts w:ascii="Times New Roman" w:hAnsi="Times New Roman"/>
          <w:sz w:val="24"/>
          <w:szCs w:val="24"/>
        </w:rPr>
        <w:t>4</w:t>
      </w:r>
      <w:r w:rsidR="00A455B1">
        <w:rPr>
          <w:rFonts w:ascii="Times New Roman" w:hAnsi="Times New Roman"/>
          <w:sz w:val="24"/>
          <w:szCs w:val="24"/>
        </w:rPr>
        <w:t>.</w:t>
      </w:r>
      <w:r w:rsidR="009A6C47">
        <w:rPr>
          <w:rFonts w:ascii="Times New Roman" w:hAnsi="Times New Roman"/>
          <w:sz w:val="24"/>
          <w:szCs w:val="24"/>
        </w:rPr>
        <w:t xml:space="preserve"> </w:t>
      </w:r>
    </w:p>
    <w:p w14:paraId="25983F8C" w14:textId="25B628AB" w:rsidR="001719DA" w:rsidRDefault="00CC032D" w:rsidP="00C45340">
      <w:pPr>
        <w:spacing w:afterLines="280" w:after="672" w:line="480" w:lineRule="auto"/>
        <w:jc w:val="both"/>
        <w:rPr>
          <w:rFonts w:ascii="Times New Roman" w:hAnsi="Times New Roman"/>
          <w:sz w:val="24"/>
          <w:szCs w:val="24"/>
        </w:rPr>
      </w:pPr>
      <w:r>
        <w:rPr>
          <w:rFonts w:ascii="Times New Roman" w:hAnsi="Times New Roman"/>
          <w:b/>
          <w:sz w:val="24"/>
        </w:rPr>
        <w:t xml:space="preserve">Figure </w:t>
      </w:r>
      <w:r w:rsidR="00AF18A1">
        <w:rPr>
          <w:rFonts w:ascii="Times New Roman" w:hAnsi="Times New Roman"/>
          <w:b/>
          <w:sz w:val="24"/>
        </w:rPr>
        <w:t>2</w:t>
      </w:r>
      <w:r>
        <w:rPr>
          <w:rFonts w:ascii="Times New Roman" w:hAnsi="Times New Roman"/>
          <w:b/>
          <w:sz w:val="24"/>
        </w:rPr>
        <w:t xml:space="preserve">.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w:t>
      </w:r>
      <w:r w:rsidR="007F19A1">
        <w:rPr>
          <w:rFonts w:ascii="Times New Roman" w:hAnsi="Times New Roman"/>
          <w:sz w:val="24"/>
          <w:szCs w:val="24"/>
        </w:rPr>
        <w:t xml:space="preserve">intra- and </w:t>
      </w:r>
      <w:r w:rsidRPr="00F048FF">
        <w:rPr>
          <w:rFonts w:ascii="Times New Roman" w:hAnsi="Times New Roman"/>
          <w:sz w:val="24"/>
          <w:szCs w:val="24"/>
        </w:rPr>
        <w:t xml:space="preserve">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w:t>
      </w:r>
      <w:r w:rsidR="009F334F">
        <w:rPr>
          <w:rFonts w:ascii="Times New Roman" w:hAnsi="Times New Roman"/>
          <w:sz w:val="24"/>
          <w:szCs w:val="24"/>
        </w:rPr>
        <w:t xml:space="preserve">variants </w:t>
      </w:r>
      <w:r>
        <w:rPr>
          <w:rFonts w:ascii="Times New Roman" w:hAnsi="Times New Roman"/>
          <w:sz w:val="24"/>
          <w:szCs w:val="24"/>
        </w:rPr>
        <w:t xml:space="preserve">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w:t>
      </w:r>
      <w:r w:rsidR="00BF03AF">
        <w:rPr>
          <w:rFonts w:ascii="Times New Roman" w:hAnsi="Times New Roman"/>
          <w:sz w:val="24"/>
          <w:szCs w:val="24"/>
        </w:rPr>
        <w:t xml:space="preserve">the </w:t>
      </w:r>
      <w:r>
        <w:rPr>
          <w:rFonts w:ascii="Times New Roman" w:hAnsi="Times New Roman"/>
          <w:sz w:val="24"/>
          <w:szCs w:val="24"/>
        </w:rPr>
        <w:t xml:space="preserve">CHP </w:t>
      </w:r>
      <w:r w:rsidR="00BF03AF">
        <w:rPr>
          <w:rFonts w:ascii="Times New Roman" w:hAnsi="Times New Roman"/>
          <w:sz w:val="24"/>
          <w:szCs w:val="24"/>
        </w:rPr>
        <w:t xml:space="preserve">method </w:t>
      </w:r>
      <w:r>
        <w:rPr>
          <w:rFonts w:ascii="Times New Roman" w:hAnsi="Times New Roman"/>
          <w:sz w:val="24"/>
          <w:szCs w:val="24"/>
        </w:rPr>
        <w:t>and light blue lines for</w:t>
      </w:r>
      <w:r w:rsidR="00BF03AF">
        <w:rPr>
          <w:rFonts w:ascii="Times New Roman" w:hAnsi="Times New Roman"/>
          <w:sz w:val="24"/>
          <w:szCs w:val="24"/>
        </w:rPr>
        <w:t xml:space="preserve"> </w:t>
      </w:r>
      <w:r>
        <w:rPr>
          <w:rFonts w:ascii="Times New Roman" w:hAnsi="Times New Roman"/>
          <w:sz w:val="24"/>
          <w:szCs w:val="24"/>
        </w:rPr>
        <w:t>SNV</w:t>
      </w:r>
      <w:r w:rsidR="00BF03AF">
        <w:rPr>
          <w:rFonts w:ascii="Times New Roman" w:hAnsi="Times New Roman"/>
          <w:sz w:val="24"/>
          <w:szCs w:val="24"/>
        </w:rPr>
        <w:t xml:space="preserve"> analysis</w:t>
      </w:r>
      <w:r>
        <w:rPr>
          <w:rFonts w:ascii="Times New Roman" w:hAnsi="Times New Roman"/>
          <w:sz w:val="24"/>
          <w:szCs w:val="24"/>
        </w:rPr>
        <w:t xml:space="preserve">.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 xml:space="preserve">s under </w:t>
      </w:r>
      <w:r w:rsidR="00BF03AF">
        <w:rPr>
          <w:rFonts w:ascii="Times New Roman" w:hAnsi="Times New Roman"/>
          <w:sz w:val="24"/>
          <w:szCs w:val="24"/>
        </w:rPr>
        <w:t xml:space="preserve">an autosomal </w:t>
      </w:r>
      <w:r w:rsidR="00474DF1">
        <w:rPr>
          <w:rFonts w:ascii="Times New Roman" w:hAnsi="Times New Roman"/>
          <w:sz w:val="24"/>
          <w:szCs w:val="24"/>
        </w:rPr>
        <w:t>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w:t>
      </w:r>
      <w:r w:rsidR="00BF03AF">
        <w:rPr>
          <w:rFonts w:ascii="Times New Roman" w:hAnsi="Times New Roman"/>
          <w:sz w:val="24"/>
          <w:szCs w:val="24"/>
        </w:rPr>
        <w:t xml:space="preserve">an autosomal </w:t>
      </w:r>
      <w:r w:rsidR="00474DF1">
        <w:rPr>
          <w:rFonts w:ascii="Times New Roman" w:hAnsi="Times New Roman"/>
          <w:sz w:val="24"/>
          <w:szCs w:val="24"/>
        </w:rPr>
        <w:t xml:space="preserve">recessive model; panel C displays the power for the LOD and HLOD statistics under </w:t>
      </w:r>
      <w:r w:rsidR="00BF03AF">
        <w:rPr>
          <w:rFonts w:ascii="Times New Roman" w:hAnsi="Times New Roman"/>
          <w:sz w:val="24"/>
          <w:szCs w:val="24"/>
        </w:rPr>
        <w:t xml:space="preserve">an autosomal </w:t>
      </w:r>
      <w:r w:rsidR="00A21474" w:rsidRPr="00F048FF">
        <w:rPr>
          <w:rFonts w:ascii="Times New Roman" w:hAnsi="Times New Roman"/>
          <w:sz w:val="24"/>
          <w:szCs w:val="24"/>
        </w:rPr>
        <w:t xml:space="preserve">recessive model </w:t>
      </w:r>
      <w:r w:rsidR="00A21474" w:rsidRPr="00F048FF">
        <w:rPr>
          <w:rFonts w:ascii="Times New Roman" w:hAnsi="Times New Roman"/>
          <w:sz w:val="24"/>
          <w:szCs w:val="24"/>
        </w:rPr>
        <w:lastRenderedPageBreak/>
        <w:t>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w:t>
      </w:r>
      <w:r w:rsidR="00BE1C1B">
        <w:rPr>
          <w:rFonts w:ascii="Times New Roman" w:hAnsi="Times New Roman"/>
          <w:sz w:val="24"/>
          <w:szCs w:val="24"/>
        </w:rPr>
        <w:t xml:space="preserve">genome-wide </w:t>
      </w:r>
      <w:r>
        <w:rPr>
          <w:rFonts w:ascii="Times New Roman" w:hAnsi="Times New Roman"/>
          <w:sz w:val="24"/>
          <w:szCs w:val="24"/>
        </w:rPr>
        <w:t xml:space="preserve">significance level of α=0.05, but the absolute power of HLOD is not </w:t>
      </w:r>
      <w:r w:rsidR="008372E0">
        <w:rPr>
          <w:rFonts w:ascii="Times New Roman" w:hAnsi="Times New Roman"/>
          <w:sz w:val="24"/>
          <w:szCs w:val="24"/>
        </w:rPr>
        <w:t xml:space="preserve">significantly larger </w:t>
      </w:r>
      <w:r>
        <w:rPr>
          <w:rFonts w:ascii="Times New Roman" w:hAnsi="Times New Roman"/>
          <w:sz w:val="24"/>
          <w:szCs w:val="24"/>
        </w:rPr>
        <w:t xml:space="preserve">than LOD. This is </w:t>
      </w:r>
      <w:r w:rsidR="00BA5207">
        <w:rPr>
          <w:rFonts w:ascii="Times New Roman" w:hAnsi="Times New Roman"/>
          <w:sz w:val="24"/>
          <w:szCs w:val="24"/>
        </w:rPr>
        <w:t xml:space="preserve">due to the very low MAFs for the genes under study </w:t>
      </w:r>
      <w:r w:rsidR="00BE1C1B">
        <w:rPr>
          <w:rFonts w:ascii="Times New Roman" w:hAnsi="Times New Roman"/>
          <w:sz w:val="24"/>
          <w:szCs w:val="24"/>
        </w:rPr>
        <w:t>and there</w:t>
      </w:r>
      <w:r>
        <w:rPr>
          <w:rFonts w:ascii="Times New Roman" w:hAnsi="Times New Roman"/>
          <w:sz w:val="24"/>
          <w:szCs w:val="24"/>
        </w:rPr>
        <w:t>for</w:t>
      </w:r>
      <w:r w:rsidR="00BE1C1B">
        <w:rPr>
          <w:rFonts w:ascii="Times New Roman" w:hAnsi="Times New Roman"/>
          <w:sz w:val="24"/>
          <w:szCs w:val="24"/>
        </w:rPr>
        <w:t>e</w:t>
      </w:r>
      <w:r>
        <w:rPr>
          <w:rFonts w:ascii="Times New Roman" w:hAnsi="Times New Roman"/>
          <w:sz w:val="24"/>
          <w:szCs w:val="24"/>
        </w:rPr>
        <w:t xml:space="preserve"> </w:t>
      </w:r>
      <w:r w:rsidR="00BE1C1B">
        <w:rPr>
          <w:rFonts w:ascii="Times New Roman" w:hAnsi="Times New Roman"/>
          <w:sz w:val="24"/>
          <w:szCs w:val="24"/>
        </w:rPr>
        <w:t xml:space="preserve">for </w:t>
      </w:r>
      <w:r>
        <w:rPr>
          <w:rFonts w:ascii="Times New Roman" w:hAnsi="Times New Roman"/>
          <w:sz w:val="24"/>
          <w:szCs w:val="24"/>
        </w:rPr>
        <w:t xml:space="preserve">most families </w:t>
      </w:r>
      <w:r w:rsidR="00BA5207">
        <w:rPr>
          <w:rFonts w:ascii="Times New Roman" w:hAnsi="Times New Roman"/>
          <w:sz w:val="24"/>
          <w:szCs w:val="24"/>
        </w:rPr>
        <w:t xml:space="preserve">all variants in </w:t>
      </w:r>
      <w:r>
        <w:rPr>
          <w:rFonts w:ascii="Times New Roman" w:hAnsi="Times New Roman"/>
          <w:sz w:val="24"/>
          <w:szCs w:val="24"/>
        </w:rPr>
        <w:t xml:space="preserve">the non-causal gene </w:t>
      </w:r>
      <w:r w:rsidR="00BA5207">
        <w:rPr>
          <w:rFonts w:ascii="Times New Roman" w:hAnsi="Times New Roman"/>
          <w:sz w:val="24"/>
          <w:szCs w:val="24"/>
        </w:rPr>
        <w:t xml:space="preserve">are monomorphic </w:t>
      </w:r>
      <w:r>
        <w:rPr>
          <w:rFonts w:ascii="Times New Roman" w:hAnsi="Times New Roman"/>
          <w:sz w:val="24"/>
          <w:szCs w:val="24"/>
        </w:rPr>
        <w:t>and therefore are uninformative.</w:t>
      </w:r>
    </w:p>
    <w:p w14:paraId="5CCAB107" w14:textId="77777777" w:rsidR="00BF03AF" w:rsidRDefault="00BF03AF">
      <w:pPr>
        <w:widowControl/>
        <w:suppressAutoHyphens w:val="0"/>
        <w:spacing w:after="0" w:line="240" w:lineRule="auto"/>
        <w:rPr>
          <w:rFonts w:ascii="Times New Roman" w:hAnsi="Times New Roman"/>
          <w:b/>
          <w:sz w:val="24"/>
          <w:szCs w:val="24"/>
        </w:rPr>
      </w:pPr>
      <w:r>
        <w:rPr>
          <w:rFonts w:ascii="Times New Roman" w:hAnsi="Times New Roman"/>
          <w:b/>
          <w:sz w:val="24"/>
          <w:szCs w:val="24"/>
        </w:rPr>
        <w:br w:type="page"/>
      </w:r>
    </w:p>
    <w:p w14:paraId="66F64B35" w14:textId="77777777" w:rsidR="00A72D0E" w:rsidRDefault="00A72D0E" w:rsidP="00C45340">
      <w:pPr>
        <w:spacing w:afterLines="280" w:after="672" w:line="480" w:lineRule="auto"/>
        <w:jc w:val="both"/>
        <w:rPr>
          <w:rFonts w:ascii="Times New Roman" w:hAnsi="Times New Roman"/>
          <w:b/>
          <w:sz w:val="24"/>
          <w:szCs w:val="24"/>
        </w:rPr>
      </w:pPr>
      <w:r w:rsidRPr="008430CD">
        <w:rPr>
          <w:rFonts w:ascii="Times New Roman" w:hAnsi="Times New Roman"/>
          <w:b/>
          <w:sz w:val="24"/>
          <w:szCs w:val="24"/>
        </w:rPr>
        <w:lastRenderedPageBreak/>
        <w:t>Tables</w:t>
      </w:r>
    </w:p>
    <w:p w14:paraId="11B01F27" w14:textId="354224E7" w:rsidR="00695197" w:rsidRPr="00695197" w:rsidRDefault="00695197" w:rsidP="00C45340">
      <w:pPr>
        <w:spacing w:afterLines="280" w:after="672" w:line="480" w:lineRule="auto"/>
        <w:jc w:val="both"/>
        <w:rPr>
          <w:rFonts w:ascii="Times New Roman" w:hAnsi="Times New Roman"/>
          <w:b/>
          <w:color w:val="000000"/>
          <w:kern w:val="24"/>
          <w:sz w:val="24"/>
          <w:szCs w:val="24"/>
        </w:rPr>
      </w:pPr>
      <w:r w:rsidRPr="00836421">
        <w:rPr>
          <w:rFonts w:ascii="Times New Roman" w:hAnsi="Times New Roman"/>
          <w:b/>
          <w:color w:val="000000"/>
          <w:kern w:val="24"/>
          <w:sz w:val="24"/>
          <w:szCs w:val="24"/>
        </w:rPr>
        <w:t xml:space="preserve">Table 1: </w:t>
      </w:r>
      <w:r>
        <w:rPr>
          <w:rFonts w:ascii="Times New Roman" w:hAnsi="Times New Roman"/>
          <w:b/>
          <w:color w:val="000000"/>
          <w:kern w:val="24"/>
          <w:sz w:val="24"/>
          <w:szCs w:val="24"/>
        </w:rPr>
        <w:t xml:space="preserve">Sample size estimates for the simulated </w:t>
      </w:r>
      <w:r w:rsidR="00BF03AF">
        <w:rPr>
          <w:rFonts w:ascii="Times New Roman" w:hAnsi="Times New Roman"/>
          <w:b/>
          <w:color w:val="000000"/>
          <w:kern w:val="24"/>
          <w:sz w:val="24"/>
          <w:szCs w:val="24"/>
        </w:rPr>
        <w:t>nonsyndromic hearing impairment</w:t>
      </w:r>
      <w:r>
        <w:rPr>
          <w:rFonts w:ascii="Times New Roman" w:hAnsi="Times New Roman"/>
          <w:b/>
          <w:color w:val="000000"/>
          <w:kern w:val="24"/>
          <w:sz w:val="24"/>
          <w:szCs w:val="24"/>
        </w:rPr>
        <w:t xml:space="preserve"> study.</w:t>
      </w:r>
    </w:p>
    <w:tbl>
      <w:tblPr>
        <w:tblStyle w:val="ListTable6Colorful-Accent31"/>
        <w:tblpPr w:leftFromText="180" w:rightFromText="180" w:vertAnchor="text" w:horzAnchor="margin" w:tblpY="478"/>
        <w:tblW w:w="10080" w:type="dxa"/>
        <w:tblLayout w:type="fixed"/>
        <w:tblLook w:val="04A0" w:firstRow="1" w:lastRow="0" w:firstColumn="1" w:lastColumn="0" w:noHBand="0" w:noVBand="1"/>
      </w:tblPr>
      <w:tblGrid>
        <w:gridCol w:w="1908"/>
        <w:gridCol w:w="1170"/>
        <w:gridCol w:w="2250"/>
        <w:gridCol w:w="810"/>
        <w:gridCol w:w="720"/>
        <w:gridCol w:w="72"/>
        <w:gridCol w:w="1458"/>
        <w:gridCol w:w="162"/>
        <w:gridCol w:w="1530"/>
      </w:tblGrid>
      <w:tr w:rsidR="00695197" w:rsidRPr="00D03F07" w14:paraId="3E9B5A73" w14:textId="77777777" w:rsidTr="00967306">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CA7C80D"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quired Power</w:t>
            </w:r>
          </w:p>
        </w:tc>
        <w:tc>
          <w:tcPr>
            <w:tcW w:w="1170" w:type="dxa"/>
            <w:noWrap/>
            <w:hideMark/>
          </w:tcPr>
          <w:p w14:paraId="3BB26CFF"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Gene</w:t>
            </w:r>
          </w:p>
        </w:tc>
        <w:tc>
          <w:tcPr>
            <w:tcW w:w="2250" w:type="dxa"/>
            <w:noWrap/>
            <w:hideMark/>
          </w:tcPr>
          <w:p w14:paraId="470C370C"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MOI</w:t>
            </w:r>
          </w:p>
        </w:tc>
        <w:tc>
          <w:tcPr>
            <w:tcW w:w="810" w:type="dxa"/>
            <w:noWrap/>
            <w:hideMark/>
          </w:tcPr>
          <w:p w14:paraId="3AA89AFB"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CHP</w:t>
            </w:r>
            <w:r w:rsidRPr="009C7FDA">
              <w:rPr>
                <w:rFonts w:ascii="Times New Roman" w:eastAsia="Times New Roman" w:hAnsi="Times New Roman"/>
                <w:color w:val="333333"/>
                <w:sz w:val="24"/>
                <w:szCs w:val="24"/>
                <w:vertAlign w:val="superscript"/>
                <w:lang w:eastAsia="en-US"/>
              </w:rPr>
              <w:t>1</w:t>
            </w:r>
          </w:p>
        </w:tc>
        <w:tc>
          <w:tcPr>
            <w:tcW w:w="792" w:type="dxa"/>
            <w:gridSpan w:val="2"/>
            <w:noWrap/>
            <w:hideMark/>
          </w:tcPr>
          <w:p w14:paraId="714E5DEE"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SNV</w:t>
            </w:r>
            <w:r w:rsidRPr="009C7FDA">
              <w:rPr>
                <w:rFonts w:ascii="Times New Roman" w:eastAsia="Times New Roman" w:hAnsi="Times New Roman"/>
                <w:color w:val="333333"/>
                <w:sz w:val="24"/>
                <w:szCs w:val="24"/>
                <w:vertAlign w:val="superscript"/>
                <w:lang w:eastAsia="en-US"/>
              </w:rPr>
              <w:t>2</w:t>
            </w:r>
          </w:p>
        </w:tc>
        <w:tc>
          <w:tcPr>
            <w:tcW w:w="1620" w:type="dxa"/>
            <w:gridSpan w:val="2"/>
            <w:noWrap/>
            <w:hideMark/>
          </w:tcPr>
          <w:p w14:paraId="66766FFD"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HP-M75%</w:t>
            </w:r>
            <w:r>
              <w:rPr>
                <w:rFonts w:ascii="Times New Roman" w:eastAsia="Times New Roman" w:hAnsi="Times New Roman"/>
                <w:color w:val="333333"/>
                <w:sz w:val="24"/>
                <w:szCs w:val="24"/>
                <w:vertAlign w:val="superscript"/>
                <w:lang w:eastAsia="en-US"/>
              </w:rPr>
              <w:t>3</w:t>
            </w:r>
          </w:p>
        </w:tc>
        <w:tc>
          <w:tcPr>
            <w:tcW w:w="1530" w:type="dxa"/>
            <w:noWrap/>
            <w:hideMark/>
          </w:tcPr>
          <w:p w14:paraId="68B338EA"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SNV-M75%</w:t>
            </w:r>
          </w:p>
        </w:tc>
      </w:tr>
      <w:tr w:rsidR="00695197" w:rsidRPr="00D03F07" w14:paraId="3007344F"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8E9C7C4"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BA189C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2F30C1B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7C84322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7685674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0</w:t>
            </w:r>
          </w:p>
        </w:tc>
        <w:tc>
          <w:tcPr>
            <w:tcW w:w="1530" w:type="dxa"/>
            <w:gridSpan w:val="2"/>
            <w:noWrap/>
            <w:hideMark/>
          </w:tcPr>
          <w:p w14:paraId="76D8BA21"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73697700"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0</w:t>
            </w:r>
          </w:p>
        </w:tc>
      </w:tr>
      <w:tr w:rsidR="00695197" w:rsidRPr="00D03F07" w14:paraId="2DECCF05"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F6E978A"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70B83EA1"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67479AD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410C7A7B"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16C39FFF"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5</w:t>
            </w:r>
          </w:p>
        </w:tc>
        <w:tc>
          <w:tcPr>
            <w:tcW w:w="1530" w:type="dxa"/>
            <w:gridSpan w:val="2"/>
            <w:noWrap/>
            <w:hideMark/>
          </w:tcPr>
          <w:p w14:paraId="69DDAEE9"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788C001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0</w:t>
            </w:r>
          </w:p>
        </w:tc>
      </w:tr>
      <w:tr w:rsidR="00695197" w:rsidRPr="00D03F07" w14:paraId="2FF9D7CE"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0CECA1B"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482C5F1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6949347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386FD3FD"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3524614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0</w:t>
            </w:r>
          </w:p>
        </w:tc>
        <w:tc>
          <w:tcPr>
            <w:tcW w:w="1530" w:type="dxa"/>
            <w:gridSpan w:val="2"/>
            <w:noWrap/>
            <w:hideMark/>
          </w:tcPr>
          <w:p w14:paraId="4FB5E9B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10D3FF6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0</w:t>
            </w:r>
          </w:p>
        </w:tc>
      </w:tr>
      <w:tr w:rsidR="00695197" w:rsidRPr="00D03F07" w14:paraId="2614B271"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ED8B4F5"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7AA2DA8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54A6E18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212712EC"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730DAC8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5</w:t>
            </w:r>
          </w:p>
        </w:tc>
        <w:tc>
          <w:tcPr>
            <w:tcW w:w="1530" w:type="dxa"/>
            <w:gridSpan w:val="2"/>
            <w:noWrap/>
            <w:hideMark/>
          </w:tcPr>
          <w:p w14:paraId="6EA03A6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13EDD51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20</w:t>
            </w:r>
          </w:p>
        </w:tc>
      </w:tr>
      <w:tr w:rsidR="00695197" w:rsidRPr="00D03F07" w14:paraId="33D8FD00"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030E5FCA"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597D677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3AF79BC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481FCD5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0715C8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3</w:t>
            </w:r>
          </w:p>
        </w:tc>
        <w:tc>
          <w:tcPr>
            <w:tcW w:w="1530" w:type="dxa"/>
            <w:gridSpan w:val="2"/>
            <w:noWrap/>
            <w:hideMark/>
          </w:tcPr>
          <w:p w14:paraId="69A8195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70E2475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92</w:t>
            </w:r>
          </w:p>
        </w:tc>
      </w:tr>
      <w:tr w:rsidR="00695197" w:rsidRPr="00D03F07" w14:paraId="5FADFFA7"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66EBBA6"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01219032"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7FA58D2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0D25EE5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0335295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8</w:t>
            </w:r>
          </w:p>
        </w:tc>
        <w:tc>
          <w:tcPr>
            <w:tcW w:w="1530" w:type="dxa"/>
            <w:gridSpan w:val="2"/>
            <w:noWrap/>
            <w:hideMark/>
          </w:tcPr>
          <w:p w14:paraId="297FCF1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27396395"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2</w:t>
            </w:r>
          </w:p>
        </w:tc>
      </w:tr>
      <w:tr w:rsidR="00695197" w:rsidRPr="00D03F07" w14:paraId="17D03C05"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3135902C"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EE8AE0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6F69AF7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447D4F8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1661E703"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5</w:t>
            </w:r>
          </w:p>
        </w:tc>
        <w:tc>
          <w:tcPr>
            <w:tcW w:w="1530" w:type="dxa"/>
            <w:gridSpan w:val="2"/>
            <w:noWrap/>
            <w:hideMark/>
          </w:tcPr>
          <w:p w14:paraId="44E80B32"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15026458"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00</w:t>
            </w:r>
          </w:p>
        </w:tc>
      </w:tr>
      <w:tr w:rsidR="00695197" w:rsidRPr="00D03F07" w14:paraId="798A94C9"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A9B3A33"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20147AB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4CB47D32"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4333C24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33B0F2D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4</w:t>
            </w:r>
          </w:p>
        </w:tc>
        <w:tc>
          <w:tcPr>
            <w:tcW w:w="1530" w:type="dxa"/>
            <w:gridSpan w:val="2"/>
            <w:noWrap/>
            <w:hideMark/>
          </w:tcPr>
          <w:p w14:paraId="2660DBC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6CDD1C10"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6</w:t>
            </w:r>
          </w:p>
        </w:tc>
      </w:tr>
      <w:tr w:rsidR="00695197" w:rsidRPr="00D03F07" w14:paraId="0C963FE5"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547AD057"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069774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7B4BAD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213AAA82"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62AC0E8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w:t>
            </w:r>
          </w:p>
        </w:tc>
        <w:tc>
          <w:tcPr>
            <w:tcW w:w="1530" w:type="dxa"/>
            <w:gridSpan w:val="2"/>
            <w:noWrap/>
            <w:hideMark/>
          </w:tcPr>
          <w:p w14:paraId="7DB6079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1</w:t>
            </w:r>
          </w:p>
        </w:tc>
        <w:tc>
          <w:tcPr>
            <w:tcW w:w="1692" w:type="dxa"/>
            <w:gridSpan w:val="2"/>
            <w:noWrap/>
            <w:hideMark/>
          </w:tcPr>
          <w:p w14:paraId="4B4E0EA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64</w:t>
            </w:r>
          </w:p>
        </w:tc>
      </w:tr>
      <w:tr w:rsidR="00695197" w:rsidRPr="00D03F07" w14:paraId="1C89CE59"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B1DF261"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46E86A4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5D42D793"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685506CE"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20F2F5F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w:t>
            </w:r>
          </w:p>
        </w:tc>
        <w:tc>
          <w:tcPr>
            <w:tcW w:w="1530" w:type="dxa"/>
            <w:gridSpan w:val="2"/>
            <w:noWrap/>
            <w:hideMark/>
          </w:tcPr>
          <w:p w14:paraId="23D2B22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6</w:t>
            </w:r>
          </w:p>
        </w:tc>
        <w:tc>
          <w:tcPr>
            <w:tcW w:w="1692" w:type="dxa"/>
            <w:gridSpan w:val="2"/>
            <w:noWrap/>
            <w:hideMark/>
          </w:tcPr>
          <w:p w14:paraId="6508C56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80</w:t>
            </w:r>
          </w:p>
        </w:tc>
      </w:tr>
      <w:tr w:rsidR="00695197" w:rsidRPr="00D03F07" w14:paraId="7EF083E3"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DBDDC35"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27B5E015"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noWrap/>
            <w:hideMark/>
          </w:tcPr>
          <w:p w14:paraId="07623ECE"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5F1008A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0528C1C4"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1530" w:type="dxa"/>
            <w:gridSpan w:val="2"/>
            <w:noWrap/>
            <w:hideMark/>
          </w:tcPr>
          <w:p w14:paraId="079E408B"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2</w:t>
            </w:r>
          </w:p>
        </w:tc>
        <w:tc>
          <w:tcPr>
            <w:tcW w:w="1692" w:type="dxa"/>
            <w:gridSpan w:val="2"/>
            <w:noWrap/>
            <w:hideMark/>
          </w:tcPr>
          <w:p w14:paraId="5D1EBAC8"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r>
      <w:tr w:rsidR="00695197" w:rsidRPr="00D03F07" w14:paraId="13541805"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tcBorders>
              <w:bottom w:val="single" w:sz="4" w:space="0" w:color="auto"/>
            </w:tcBorders>
            <w:noWrap/>
            <w:hideMark/>
          </w:tcPr>
          <w:p w14:paraId="6C00979E"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tcBorders>
              <w:bottom w:val="single" w:sz="4" w:space="0" w:color="auto"/>
            </w:tcBorders>
            <w:noWrap/>
            <w:hideMark/>
          </w:tcPr>
          <w:p w14:paraId="6DC587D9"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tcBorders>
              <w:bottom w:val="single" w:sz="4" w:space="0" w:color="auto"/>
            </w:tcBorders>
            <w:noWrap/>
            <w:hideMark/>
          </w:tcPr>
          <w:p w14:paraId="4DF98EFC"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tcBorders>
              <w:bottom w:val="single" w:sz="4" w:space="0" w:color="auto"/>
            </w:tcBorders>
            <w:noWrap/>
            <w:hideMark/>
          </w:tcPr>
          <w:p w14:paraId="79EF3CD3"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tcBorders>
              <w:bottom w:val="single" w:sz="4" w:space="0" w:color="auto"/>
            </w:tcBorders>
            <w:noWrap/>
            <w:hideMark/>
          </w:tcPr>
          <w:p w14:paraId="69FD5E5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w:t>
            </w:r>
          </w:p>
        </w:tc>
        <w:tc>
          <w:tcPr>
            <w:tcW w:w="1530" w:type="dxa"/>
            <w:gridSpan w:val="2"/>
            <w:tcBorders>
              <w:bottom w:val="single" w:sz="4" w:space="0" w:color="auto"/>
            </w:tcBorders>
            <w:noWrap/>
            <w:hideMark/>
          </w:tcPr>
          <w:p w14:paraId="38191AD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1</w:t>
            </w:r>
          </w:p>
        </w:tc>
        <w:tc>
          <w:tcPr>
            <w:tcW w:w="1692" w:type="dxa"/>
            <w:gridSpan w:val="2"/>
            <w:tcBorders>
              <w:bottom w:val="single" w:sz="4" w:space="0" w:color="auto"/>
            </w:tcBorders>
            <w:noWrap/>
            <w:hideMark/>
          </w:tcPr>
          <w:p w14:paraId="36270E15"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72</w:t>
            </w:r>
          </w:p>
        </w:tc>
      </w:tr>
      <w:tr w:rsidR="00695197" w:rsidRPr="00D03F07" w14:paraId="2F1CD7EB"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80" w:type="dxa"/>
            <w:gridSpan w:val="9"/>
            <w:tcBorders>
              <w:top w:val="single" w:sz="4" w:space="0" w:color="auto"/>
              <w:bottom w:val="single" w:sz="4" w:space="0" w:color="A5A5A5" w:themeColor="accent3"/>
            </w:tcBorders>
            <w:shd w:val="clear" w:color="auto" w:fill="FFFFFF" w:themeFill="background1"/>
            <w:noWrap/>
          </w:tcPr>
          <w:p w14:paraId="1C2A29DF" w14:textId="77777777" w:rsidR="00695197" w:rsidRDefault="00695197" w:rsidP="00695197">
            <w:pPr>
              <w:spacing w:after="0" w:line="240" w:lineRule="auto"/>
              <w:rPr>
                <w:rFonts w:ascii="Times New Roman" w:eastAsia="Times New Roman" w:hAnsi="Times New Roman"/>
                <w:b w:val="0"/>
                <w:color w:val="333333"/>
                <w:szCs w:val="24"/>
              </w:rPr>
            </w:pPr>
            <w:r w:rsidRPr="006F5DBD">
              <w:rPr>
                <w:rFonts w:ascii="Times New Roman" w:eastAsia="Times New Roman" w:hAnsi="Times New Roman"/>
                <w:b w:val="0"/>
                <w:color w:val="333333"/>
                <w:szCs w:val="24"/>
              </w:rPr>
              <w:t xml:space="preserve">Note: 50% locus heterogeneity is assumed for all scenarios. </w:t>
            </w:r>
          </w:p>
          <w:p w14:paraId="18951061" w14:textId="77777777"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1</w:t>
            </w:r>
            <w:r w:rsidRPr="006F5DBD">
              <w:rPr>
                <w:rFonts w:ascii="Times New Roman" w:eastAsia="Times New Roman" w:hAnsi="Times New Roman"/>
                <w:b w:val="0"/>
                <w:color w:val="333333"/>
                <w:szCs w:val="24"/>
              </w:rPr>
              <w:t>Number of families required for CHP method</w:t>
            </w:r>
            <w:r>
              <w:rPr>
                <w:rFonts w:ascii="Times New Roman" w:eastAsia="Times New Roman" w:hAnsi="Times New Roman"/>
                <w:b w:val="0"/>
                <w:color w:val="333333"/>
                <w:szCs w:val="24"/>
              </w:rPr>
              <w:t>.</w:t>
            </w:r>
          </w:p>
          <w:p w14:paraId="29A20DD7" w14:textId="77777777"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2</w:t>
            </w:r>
            <w:r w:rsidRPr="006F5DBD">
              <w:rPr>
                <w:rFonts w:ascii="Times New Roman" w:eastAsia="Times New Roman" w:hAnsi="Times New Roman"/>
                <w:b w:val="0"/>
                <w:color w:val="333333"/>
                <w:szCs w:val="24"/>
              </w:rPr>
              <w:t>Number of families required for single variant method</w:t>
            </w:r>
            <w:r>
              <w:rPr>
                <w:rFonts w:ascii="Times New Roman" w:eastAsia="Times New Roman" w:hAnsi="Times New Roman"/>
                <w:b w:val="0"/>
                <w:color w:val="333333"/>
                <w:szCs w:val="24"/>
              </w:rPr>
              <w:t>.</w:t>
            </w:r>
          </w:p>
          <w:p w14:paraId="48F9B836" w14:textId="77777777" w:rsidR="00695197" w:rsidRPr="006F5DBD" w:rsidRDefault="00695197" w:rsidP="00695197">
            <w:pPr>
              <w:spacing w:after="0" w:line="240" w:lineRule="auto"/>
              <w:rPr>
                <w:rFonts w:ascii="Times New Roman" w:eastAsia="Times New Roman" w:hAnsi="Times New Roman"/>
                <w:b w:val="0"/>
                <w:color w:val="333333"/>
                <w:sz w:val="24"/>
                <w:szCs w:val="24"/>
              </w:rPr>
            </w:pPr>
            <w:r w:rsidRPr="00B63597">
              <w:rPr>
                <w:rFonts w:ascii="Times New Roman" w:eastAsia="Times New Roman" w:hAnsi="Times New Roman"/>
                <w:b w:val="0"/>
                <w:color w:val="333333"/>
                <w:szCs w:val="24"/>
                <w:vertAlign w:val="superscript"/>
              </w:rPr>
              <w:t>3</w:t>
            </w:r>
            <w:r w:rsidRPr="006F5DBD">
              <w:rPr>
                <w:rFonts w:ascii="Times New Roman" w:eastAsia="Times New Roman" w:hAnsi="Times New Roman"/>
                <w:b w:val="0"/>
                <w:color w:val="333333"/>
                <w:szCs w:val="24"/>
              </w:rPr>
              <w:t>“M-75%”: number of families required when causal variants in 75% participating families are missing</w:t>
            </w:r>
            <w:r>
              <w:rPr>
                <w:rFonts w:ascii="Times New Roman" w:eastAsia="Times New Roman" w:hAnsi="Times New Roman"/>
                <w:b w:val="0"/>
                <w:color w:val="333333"/>
                <w:szCs w:val="24"/>
              </w:rPr>
              <w:t>.</w:t>
            </w:r>
          </w:p>
        </w:tc>
      </w:tr>
    </w:tbl>
    <w:p w14:paraId="00942638" w14:textId="77777777" w:rsidR="00A72D0E" w:rsidRPr="00836421" w:rsidRDefault="00A72D0E" w:rsidP="00C45340">
      <w:pPr>
        <w:spacing w:afterLines="280" w:after="672" w:line="480" w:lineRule="auto"/>
        <w:jc w:val="both"/>
        <w:rPr>
          <w:rFonts w:ascii="Times New Roman" w:hAnsi="Times New Roman"/>
          <w:b/>
          <w:color w:val="000000"/>
          <w:kern w:val="24"/>
          <w:sz w:val="24"/>
          <w:szCs w:val="24"/>
        </w:rPr>
      </w:pPr>
    </w:p>
    <w:sectPr w:rsidR="00A72D0E" w:rsidRPr="00836421" w:rsidSect="001719DA">
      <w:pgSz w:w="12240" w:h="15840" w:code="1"/>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68242C" w14:textId="77777777" w:rsidR="0072311F" w:rsidRDefault="0072311F">
      <w:pPr>
        <w:spacing w:after="0" w:line="240" w:lineRule="auto"/>
      </w:pPr>
      <w:r>
        <w:separator/>
      </w:r>
    </w:p>
  </w:endnote>
  <w:endnote w:type="continuationSeparator" w:id="0">
    <w:p w14:paraId="11C722DD" w14:textId="77777777" w:rsidR="0072311F" w:rsidRDefault="007231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29D77CFB" w:usb2="00000012" w:usb3="00000000" w:csb0="0008008D"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147917" w14:textId="77777777" w:rsidR="0072311F" w:rsidRDefault="0072311F">
      <w:pPr>
        <w:spacing w:after="0" w:line="240" w:lineRule="auto"/>
      </w:pPr>
      <w:r>
        <w:separator/>
      </w:r>
    </w:p>
  </w:footnote>
  <w:footnote w:type="continuationSeparator" w:id="0">
    <w:p w14:paraId="110F1F97" w14:textId="77777777" w:rsidR="0072311F" w:rsidRDefault="0072311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701111"/>
    <w:multiLevelType w:val="hybridMultilevel"/>
    <w:tmpl w:val="E0048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10">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1"/>
  </w:num>
  <w:num w:numId="4">
    <w:abstractNumId w:val="0"/>
  </w:num>
  <w:num w:numId="5">
    <w:abstractNumId w:val="10"/>
  </w:num>
  <w:num w:numId="6">
    <w:abstractNumId w:val="5"/>
  </w:num>
  <w:num w:numId="7">
    <w:abstractNumId w:val="2"/>
  </w:num>
  <w:num w:numId="8">
    <w:abstractNumId w:val="4"/>
  </w:num>
  <w:num w:numId="9">
    <w:abstractNumId w:val="8"/>
  </w:num>
  <w:num w:numId="10">
    <w:abstractNumId w:val="3"/>
  </w:num>
  <w:num w:numId="11">
    <w:abstractNumId w:val="6"/>
  </w:num>
  <w:num w:numId="12">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0513"/>
    <w:rsid w:val="00001C52"/>
    <w:rsid w:val="00001D34"/>
    <w:rsid w:val="0000340C"/>
    <w:rsid w:val="00003700"/>
    <w:rsid w:val="000038AB"/>
    <w:rsid w:val="000038EC"/>
    <w:rsid w:val="0000408F"/>
    <w:rsid w:val="00004BF6"/>
    <w:rsid w:val="000063C6"/>
    <w:rsid w:val="00006A31"/>
    <w:rsid w:val="00007044"/>
    <w:rsid w:val="00007612"/>
    <w:rsid w:val="00007DF7"/>
    <w:rsid w:val="00010A08"/>
    <w:rsid w:val="00010B9A"/>
    <w:rsid w:val="00011D46"/>
    <w:rsid w:val="00011FFE"/>
    <w:rsid w:val="000127C9"/>
    <w:rsid w:val="000128E6"/>
    <w:rsid w:val="000128EF"/>
    <w:rsid w:val="00012C1F"/>
    <w:rsid w:val="00013F0C"/>
    <w:rsid w:val="000140DF"/>
    <w:rsid w:val="0001512B"/>
    <w:rsid w:val="0001522E"/>
    <w:rsid w:val="000170B7"/>
    <w:rsid w:val="000170D3"/>
    <w:rsid w:val="00017345"/>
    <w:rsid w:val="00017FA9"/>
    <w:rsid w:val="00020BF3"/>
    <w:rsid w:val="0002101A"/>
    <w:rsid w:val="00021C21"/>
    <w:rsid w:val="00021F2C"/>
    <w:rsid w:val="00022DF8"/>
    <w:rsid w:val="0002432C"/>
    <w:rsid w:val="000262B9"/>
    <w:rsid w:val="00027566"/>
    <w:rsid w:val="0003004A"/>
    <w:rsid w:val="00030431"/>
    <w:rsid w:val="00030D34"/>
    <w:rsid w:val="000312E8"/>
    <w:rsid w:val="000321D9"/>
    <w:rsid w:val="00032A0C"/>
    <w:rsid w:val="00033BB5"/>
    <w:rsid w:val="00033DA4"/>
    <w:rsid w:val="00034677"/>
    <w:rsid w:val="00034993"/>
    <w:rsid w:val="00034F82"/>
    <w:rsid w:val="00036024"/>
    <w:rsid w:val="000369EA"/>
    <w:rsid w:val="00037015"/>
    <w:rsid w:val="00037054"/>
    <w:rsid w:val="000372CD"/>
    <w:rsid w:val="000374D2"/>
    <w:rsid w:val="00041C71"/>
    <w:rsid w:val="000427B3"/>
    <w:rsid w:val="0004315E"/>
    <w:rsid w:val="000433E1"/>
    <w:rsid w:val="00043C32"/>
    <w:rsid w:val="00043E7C"/>
    <w:rsid w:val="00046042"/>
    <w:rsid w:val="00046DDC"/>
    <w:rsid w:val="000478C2"/>
    <w:rsid w:val="00047C55"/>
    <w:rsid w:val="00052214"/>
    <w:rsid w:val="00053476"/>
    <w:rsid w:val="00053687"/>
    <w:rsid w:val="000541BA"/>
    <w:rsid w:val="00055000"/>
    <w:rsid w:val="00056209"/>
    <w:rsid w:val="000569F9"/>
    <w:rsid w:val="00056B08"/>
    <w:rsid w:val="000579D6"/>
    <w:rsid w:val="00060071"/>
    <w:rsid w:val="0006058F"/>
    <w:rsid w:val="0006100B"/>
    <w:rsid w:val="00062B25"/>
    <w:rsid w:val="00063317"/>
    <w:rsid w:val="000637DE"/>
    <w:rsid w:val="00063DF2"/>
    <w:rsid w:val="00063F19"/>
    <w:rsid w:val="000640F2"/>
    <w:rsid w:val="00065C5D"/>
    <w:rsid w:val="00065FA3"/>
    <w:rsid w:val="00066655"/>
    <w:rsid w:val="0006691C"/>
    <w:rsid w:val="000669E8"/>
    <w:rsid w:val="0006707A"/>
    <w:rsid w:val="00067777"/>
    <w:rsid w:val="00067FAD"/>
    <w:rsid w:val="00070CCD"/>
    <w:rsid w:val="00070F31"/>
    <w:rsid w:val="00071A34"/>
    <w:rsid w:val="00074160"/>
    <w:rsid w:val="000758AF"/>
    <w:rsid w:val="00076393"/>
    <w:rsid w:val="00076FDA"/>
    <w:rsid w:val="000777F8"/>
    <w:rsid w:val="0008034A"/>
    <w:rsid w:val="00080444"/>
    <w:rsid w:val="00082929"/>
    <w:rsid w:val="00083579"/>
    <w:rsid w:val="000838F4"/>
    <w:rsid w:val="00084FC1"/>
    <w:rsid w:val="00086555"/>
    <w:rsid w:val="00086AC5"/>
    <w:rsid w:val="000870E6"/>
    <w:rsid w:val="000875AA"/>
    <w:rsid w:val="00091049"/>
    <w:rsid w:val="00091E34"/>
    <w:rsid w:val="000924AB"/>
    <w:rsid w:val="00092649"/>
    <w:rsid w:val="00093245"/>
    <w:rsid w:val="0009339E"/>
    <w:rsid w:val="0009388F"/>
    <w:rsid w:val="00093943"/>
    <w:rsid w:val="00094253"/>
    <w:rsid w:val="000955F2"/>
    <w:rsid w:val="00095DDA"/>
    <w:rsid w:val="000963AE"/>
    <w:rsid w:val="00096584"/>
    <w:rsid w:val="0009664C"/>
    <w:rsid w:val="00096FCF"/>
    <w:rsid w:val="00097DE7"/>
    <w:rsid w:val="000A07DA"/>
    <w:rsid w:val="000A0AAD"/>
    <w:rsid w:val="000A21FB"/>
    <w:rsid w:val="000A27FF"/>
    <w:rsid w:val="000A2E25"/>
    <w:rsid w:val="000A3064"/>
    <w:rsid w:val="000A321A"/>
    <w:rsid w:val="000A465C"/>
    <w:rsid w:val="000A4C39"/>
    <w:rsid w:val="000A5DA0"/>
    <w:rsid w:val="000A6F78"/>
    <w:rsid w:val="000A70C3"/>
    <w:rsid w:val="000A753E"/>
    <w:rsid w:val="000A758B"/>
    <w:rsid w:val="000A759B"/>
    <w:rsid w:val="000B03C1"/>
    <w:rsid w:val="000B0BA6"/>
    <w:rsid w:val="000B109A"/>
    <w:rsid w:val="000B3175"/>
    <w:rsid w:val="000B399B"/>
    <w:rsid w:val="000B45F9"/>
    <w:rsid w:val="000B4F10"/>
    <w:rsid w:val="000B5F69"/>
    <w:rsid w:val="000B6E50"/>
    <w:rsid w:val="000B7FB1"/>
    <w:rsid w:val="000C11F7"/>
    <w:rsid w:val="000C151C"/>
    <w:rsid w:val="000C2221"/>
    <w:rsid w:val="000C27F2"/>
    <w:rsid w:val="000C3F6E"/>
    <w:rsid w:val="000C5661"/>
    <w:rsid w:val="000C6733"/>
    <w:rsid w:val="000D11CE"/>
    <w:rsid w:val="000D163E"/>
    <w:rsid w:val="000D1CB5"/>
    <w:rsid w:val="000D30A5"/>
    <w:rsid w:val="000D51D5"/>
    <w:rsid w:val="000D52E6"/>
    <w:rsid w:val="000D5458"/>
    <w:rsid w:val="000D54A4"/>
    <w:rsid w:val="000D7360"/>
    <w:rsid w:val="000E0184"/>
    <w:rsid w:val="000E08AC"/>
    <w:rsid w:val="000E1F15"/>
    <w:rsid w:val="000E21BB"/>
    <w:rsid w:val="000E232D"/>
    <w:rsid w:val="000E30E2"/>
    <w:rsid w:val="000E37D3"/>
    <w:rsid w:val="000E5145"/>
    <w:rsid w:val="000E5653"/>
    <w:rsid w:val="000E5CFE"/>
    <w:rsid w:val="000F1209"/>
    <w:rsid w:val="000F1542"/>
    <w:rsid w:val="000F4CFE"/>
    <w:rsid w:val="000F5256"/>
    <w:rsid w:val="000F56AC"/>
    <w:rsid w:val="000F6FBA"/>
    <w:rsid w:val="000F7592"/>
    <w:rsid w:val="00100EAF"/>
    <w:rsid w:val="00102002"/>
    <w:rsid w:val="0010201B"/>
    <w:rsid w:val="001021BB"/>
    <w:rsid w:val="001032E1"/>
    <w:rsid w:val="001033F5"/>
    <w:rsid w:val="00104ED3"/>
    <w:rsid w:val="00105238"/>
    <w:rsid w:val="00105F9D"/>
    <w:rsid w:val="00107065"/>
    <w:rsid w:val="00107674"/>
    <w:rsid w:val="001114C7"/>
    <w:rsid w:val="00112978"/>
    <w:rsid w:val="00112ECB"/>
    <w:rsid w:val="001139C0"/>
    <w:rsid w:val="00113C41"/>
    <w:rsid w:val="00113CBB"/>
    <w:rsid w:val="00114E0C"/>
    <w:rsid w:val="00116596"/>
    <w:rsid w:val="00117586"/>
    <w:rsid w:val="001202D8"/>
    <w:rsid w:val="00120F32"/>
    <w:rsid w:val="0012162E"/>
    <w:rsid w:val="00121A97"/>
    <w:rsid w:val="00122DB1"/>
    <w:rsid w:val="00123849"/>
    <w:rsid w:val="0012408E"/>
    <w:rsid w:val="00124470"/>
    <w:rsid w:val="001262B2"/>
    <w:rsid w:val="00130745"/>
    <w:rsid w:val="00130BA5"/>
    <w:rsid w:val="00130CD6"/>
    <w:rsid w:val="00132A4A"/>
    <w:rsid w:val="0013310A"/>
    <w:rsid w:val="00134BD7"/>
    <w:rsid w:val="00134E57"/>
    <w:rsid w:val="00135244"/>
    <w:rsid w:val="00135840"/>
    <w:rsid w:val="00135BEB"/>
    <w:rsid w:val="00136555"/>
    <w:rsid w:val="0013751D"/>
    <w:rsid w:val="0013788F"/>
    <w:rsid w:val="00137A9D"/>
    <w:rsid w:val="00141220"/>
    <w:rsid w:val="0014141A"/>
    <w:rsid w:val="0014176D"/>
    <w:rsid w:val="00141CC3"/>
    <w:rsid w:val="00141D48"/>
    <w:rsid w:val="001429C4"/>
    <w:rsid w:val="001436A8"/>
    <w:rsid w:val="0014394C"/>
    <w:rsid w:val="0014402E"/>
    <w:rsid w:val="00146034"/>
    <w:rsid w:val="0014612A"/>
    <w:rsid w:val="00146588"/>
    <w:rsid w:val="00147305"/>
    <w:rsid w:val="00147F98"/>
    <w:rsid w:val="00151E7D"/>
    <w:rsid w:val="00151EE4"/>
    <w:rsid w:val="00152A03"/>
    <w:rsid w:val="0015410A"/>
    <w:rsid w:val="001543AF"/>
    <w:rsid w:val="001551E3"/>
    <w:rsid w:val="0015535C"/>
    <w:rsid w:val="00155AED"/>
    <w:rsid w:val="00155E1C"/>
    <w:rsid w:val="00156509"/>
    <w:rsid w:val="00156B91"/>
    <w:rsid w:val="001571DF"/>
    <w:rsid w:val="00157290"/>
    <w:rsid w:val="00157690"/>
    <w:rsid w:val="00157798"/>
    <w:rsid w:val="00160F9A"/>
    <w:rsid w:val="00161768"/>
    <w:rsid w:val="00162D47"/>
    <w:rsid w:val="00163383"/>
    <w:rsid w:val="00163D81"/>
    <w:rsid w:val="0016402B"/>
    <w:rsid w:val="0016487C"/>
    <w:rsid w:val="00164B6D"/>
    <w:rsid w:val="00164DC1"/>
    <w:rsid w:val="00165A56"/>
    <w:rsid w:val="00165E83"/>
    <w:rsid w:val="00167219"/>
    <w:rsid w:val="00170725"/>
    <w:rsid w:val="00170DB5"/>
    <w:rsid w:val="001714E9"/>
    <w:rsid w:val="001719DA"/>
    <w:rsid w:val="0017354C"/>
    <w:rsid w:val="00173A4A"/>
    <w:rsid w:val="00173A76"/>
    <w:rsid w:val="00175105"/>
    <w:rsid w:val="0017690C"/>
    <w:rsid w:val="00177199"/>
    <w:rsid w:val="0018066A"/>
    <w:rsid w:val="00180CB7"/>
    <w:rsid w:val="001832E4"/>
    <w:rsid w:val="00183465"/>
    <w:rsid w:val="001841D4"/>
    <w:rsid w:val="0018539C"/>
    <w:rsid w:val="001854D3"/>
    <w:rsid w:val="001864F5"/>
    <w:rsid w:val="00187118"/>
    <w:rsid w:val="001911D2"/>
    <w:rsid w:val="00191F23"/>
    <w:rsid w:val="001923FD"/>
    <w:rsid w:val="0019300B"/>
    <w:rsid w:val="00193AB5"/>
    <w:rsid w:val="0019415F"/>
    <w:rsid w:val="001946D1"/>
    <w:rsid w:val="00195CA0"/>
    <w:rsid w:val="00197300"/>
    <w:rsid w:val="00197777"/>
    <w:rsid w:val="001A0212"/>
    <w:rsid w:val="001A1767"/>
    <w:rsid w:val="001A24C0"/>
    <w:rsid w:val="001A2836"/>
    <w:rsid w:val="001A4683"/>
    <w:rsid w:val="001A48A2"/>
    <w:rsid w:val="001A4D2D"/>
    <w:rsid w:val="001A5B57"/>
    <w:rsid w:val="001A6644"/>
    <w:rsid w:val="001A75C3"/>
    <w:rsid w:val="001A7769"/>
    <w:rsid w:val="001B0FD2"/>
    <w:rsid w:val="001B17C1"/>
    <w:rsid w:val="001B183F"/>
    <w:rsid w:val="001B231F"/>
    <w:rsid w:val="001B2E55"/>
    <w:rsid w:val="001B2F0C"/>
    <w:rsid w:val="001B2F14"/>
    <w:rsid w:val="001B33E7"/>
    <w:rsid w:val="001B3B25"/>
    <w:rsid w:val="001B492C"/>
    <w:rsid w:val="001B542A"/>
    <w:rsid w:val="001B56E9"/>
    <w:rsid w:val="001B5E36"/>
    <w:rsid w:val="001B702D"/>
    <w:rsid w:val="001B7135"/>
    <w:rsid w:val="001C1B0B"/>
    <w:rsid w:val="001C1C40"/>
    <w:rsid w:val="001C2CC1"/>
    <w:rsid w:val="001C38A5"/>
    <w:rsid w:val="001C58BE"/>
    <w:rsid w:val="001C5BEA"/>
    <w:rsid w:val="001C6A67"/>
    <w:rsid w:val="001C7709"/>
    <w:rsid w:val="001C7B8D"/>
    <w:rsid w:val="001D08AA"/>
    <w:rsid w:val="001D0F15"/>
    <w:rsid w:val="001D3A3F"/>
    <w:rsid w:val="001D4027"/>
    <w:rsid w:val="001D5A24"/>
    <w:rsid w:val="001D5BCB"/>
    <w:rsid w:val="001D6EA5"/>
    <w:rsid w:val="001D7B6E"/>
    <w:rsid w:val="001E1C74"/>
    <w:rsid w:val="001E2662"/>
    <w:rsid w:val="001E2CE3"/>
    <w:rsid w:val="001E48AE"/>
    <w:rsid w:val="001E538D"/>
    <w:rsid w:val="001F1079"/>
    <w:rsid w:val="001F1C7E"/>
    <w:rsid w:val="001F2364"/>
    <w:rsid w:val="001F2F09"/>
    <w:rsid w:val="001F484E"/>
    <w:rsid w:val="001F4D4C"/>
    <w:rsid w:val="001F5768"/>
    <w:rsid w:val="001F6E4B"/>
    <w:rsid w:val="001F7802"/>
    <w:rsid w:val="001F787E"/>
    <w:rsid w:val="0020046A"/>
    <w:rsid w:val="002015F3"/>
    <w:rsid w:val="0020219D"/>
    <w:rsid w:val="00203B1E"/>
    <w:rsid w:val="002062B6"/>
    <w:rsid w:val="00210D97"/>
    <w:rsid w:val="0021178A"/>
    <w:rsid w:val="00211E71"/>
    <w:rsid w:val="0021238A"/>
    <w:rsid w:val="0021268D"/>
    <w:rsid w:val="002139F0"/>
    <w:rsid w:val="00217F8C"/>
    <w:rsid w:val="00222753"/>
    <w:rsid w:val="002236F9"/>
    <w:rsid w:val="00223ABA"/>
    <w:rsid w:val="002240B6"/>
    <w:rsid w:val="00224A84"/>
    <w:rsid w:val="00227C82"/>
    <w:rsid w:val="002309EA"/>
    <w:rsid w:val="002332CC"/>
    <w:rsid w:val="00234073"/>
    <w:rsid w:val="00234DC1"/>
    <w:rsid w:val="002366F3"/>
    <w:rsid w:val="00237A3C"/>
    <w:rsid w:val="002402AE"/>
    <w:rsid w:val="0024098E"/>
    <w:rsid w:val="0024099C"/>
    <w:rsid w:val="00240D31"/>
    <w:rsid w:val="0024279F"/>
    <w:rsid w:val="002445A7"/>
    <w:rsid w:val="00244DE4"/>
    <w:rsid w:val="00247252"/>
    <w:rsid w:val="00247EFC"/>
    <w:rsid w:val="0025063F"/>
    <w:rsid w:val="0025219D"/>
    <w:rsid w:val="002526B8"/>
    <w:rsid w:val="002560C2"/>
    <w:rsid w:val="002561ED"/>
    <w:rsid w:val="00256D7A"/>
    <w:rsid w:val="00256F94"/>
    <w:rsid w:val="00256FBD"/>
    <w:rsid w:val="002579B8"/>
    <w:rsid w:val="0026093E"/>
    <w:rsid w:val="00261D16"/>
    <w:rsid w:val="00262016"/>
    <w:rsid w:val="002629C0"/>
    <w:rsid w:val="00262E95"/>
    <w:rsid w:val="0026429E"/>
    <w:rsid w:val="0026533A"/>
    <w:rsid w:val="00266B97"/>
    <w:rsid w:val="00267AC1"/>
    <w:rsid w:val="00267D91"/>
    <w:rsid w:val="002714CD"/>
    <w:rsid w:val="00271CC1"/>
    <w:rsid w:val="0027454F"/>
    <w:rsid w:val="00275F7D"/>
    <w:rsid w:val="00277275"/>
    <w:rsid w:val="002804F0"/>
    <w:rsid w:val="00281080"/>
    <w:rsid w:val="00281B9A"/>
    <w:rsid w:val="00282BC8"/>
    <w:rsid w:val="00282C5B"/>
    <w:rsid w:val="00283FB9"/>
    <w:rsid w:val="0029035B"/>
    <w:rsid w:val="002904BE"/>
    <w:rsid w:val="0029069F"/>
    <w:rsid w:val="002916B0"/>
    <w:rsid w:val="002919C3"/>
    <w:rsid w:val="00293D08"/>
    <w:rsid w:val="00293F92"/>
    <w:rsid w:val="00294444"/>
    <w:rsid w:val="00295C9A"/>
    <w:rsid w:val="00296760"/>
    <w:rsid w:val="0029755D"/>
    <w:rsid w:val="00297BA1"/>
    <w:rsid w:val="002A0399"/>
    <w:rsid w:val="002A2634"/>
    <w:rsid w:val="002A384D"/>
    <w:rsid w:val="002A670F"/>
    <w:rsid w:val="002A7944"/>
    <w:rsid w:val="002B081C"/>
    <w:rsid w:val="002B1A78"/>
    <w:rsid w:val="002B2623"/>
    <w:rsid w:val="002B381A"/>
    <w:rsid w:val="002B4314"/>
    <w:rsid w:val="002B4A78"/>
    <w:rsid w:val="002B4BCE"/>
    <w:rsid w:val="002B5FFE"/>
    <w:rsid w:val="002B703F"/>
    <w:rsid w:val="002C01D0"/>
    <w:rsid w:val="002C2C08"/>
    <w:rsid w:val="002C35EE"/>
    <w:rsid w:val="002C3E19"/>
    <w:rsid w:val="002C6413"/>
    <w:rsid w:val="002D0A1E"/>
    <w:rsid w:val="002D10FA"/>
    <w:rsid w:val="002D18AA"/>
    <w:rsid w:val="002D2277"/>
    <w:rsid w:val="002D3393"/>
    <w:rsid w:val="002D5B65"/>
    <w:rsid w:val="002D6051"/>
    <w:rsid w:val="002D698F"/>
    <w:rsid w:val="002E0C8E"/>
    <w:rsid w:val="002E14F8"/>
    <w:rsid w:val="002E2603"/>
    <w:rsid w:val="002E2BB2"/>
    <w:rsid w:val="002E6B7F"/>
    <w:rsid w:val="002E7351"/>
    <w:rsid w:val="002F053E"/>
    <w:rsid w:val="002F0A02"/>
    <w:rsid w:val="002F24E1"/>
    <w:rsid w:val="002F26B5"/>
    <w:rsid w:val="002F2B61"/>
    <w:rsid w:val="002F2BB1"/>
    <w:rsid w:val="002F32A7"/>
    <w:rsid w:val="002F3A41"/>
    <w:rsid w:val="002F41D4"/>
    <w:rsid w:val="002F533B"/>
    <w:rsid w:val="002F5A9F"/>
    <w:rsid w:val="00300CCA"/>
    <w:rsid w:val="00300FAC"/>
    <w:rsid w:val="00301537"/>
    <w:rsid w:val="0030166C"/>
    <w:rsid w:val="00302E72"/>
    <w:rsid w:val="00302F5B"/>
    <w:rsid w:val="003036E1"/>
    <w:rsid w:val="003039FB"/>
    <w:rsid w:val="0030478F"/>
    <w:rsid w:val="003054FA"/>
    <w:rsid w:val="003057CC"/>
    <w:rsid w:val="003065D6"/>
    <w:rsid w:val="00307919"/>
    <w:rsid w:val="00307E75"/>
    <w:rsid w:val="00310A32"/>
    <w:rsid w:val="00310C15"/>
    <w:rsid w:val="00312179"/>
    <w:rsid w:val="00312857"/>
    <w:rsid w:val="00314CB4"/>
    <w:rsid w:val="00315777"/>
    <w:rsid w:val="0031722C"/>
    <w:rsid w:val="00321525"/>
    <w:rsid w:val="00321691"/>
    <w:rsid w:val="00321920"/>
    <w:rsid w:val="00322921"/>
    <w:rsid w:val="00323278"/>
    <w:rsid w:val="003255B3"/>
    <w:rsid w:val="00327136"/>
    <w:rsid w:val="0032769B"/>
    <w:rsid w:val="003278A3"/>
    <w:rsid w:val="003309A3"/>
    <w:rsid w:val="0033200E"/>
    <w:rsid w:val="00332237"/>
    <w:rsid w:val="00332A83"/>
    <w:rsid w:val="00332AAB"/>
    <w:rsid w:val="00334A62"/>
    <w:rsid w:val="003354ED"/>
    <w:rsid w:val="003372CC"/>
    <w:rsid w:val="00341AE7"/>
    <w:rsid w:val="00342483"/>
    <w:rsid w:val="0034309B"/>
    <w:rsid w:val="00345777"/>
    <w:rsid w:val="00347268"/>
    <w:rsid w:val="00347866"/>
    <w:rsid w:val="003504AB"/>
    <w:rsid w:val="003504C0"/>
    <w:rsid w:val="00350BCC"/>
    <w:rsid w:val="00351E2B"/>
    <w:rsid w:val="00352406"/>
    <w:rsid w:val="00352794"/>
    <w:rsid w:val="003535BD"/>
    <w:rsid w:val="00357F99"/>
    <w:rsid w:val="00362485"/>
    <w:rsid w:val="00363787"/>
    <w:rsid w:val="00365181"/>
    <w:rsid w:val="003653B3"/>
    <w:rsid w:val="00370909"/>
    <w:rsid w:val="00371680"/>
    <w:rsid w:val="003728E4"/>
    <w:rsid w:val="00372917"/>
    <w:rsid w:val="00372DCF"/>
    <w:rsid w:val="00372FA8"/>
    <w:rsid w:val="00373854"/>
    <w:rsid w:val="003745B5"/>
    <w:rsid w:val="003747B2"/>
    <w:rsid w:val="00375BDC"/>
    <w:rsid w:val="00376693"/>
    <w:rsid w:val="0037711B"/>
    <w:rsid w:val="00380627"/>
    <w:rsid w:val="00380D64"/>
    <w:rsid w:val="00380FF1"/>
    <w:rsid w:val="00381404"/>
    <w:rsid w:val="00385071"/>
    <w:rsid w:val="003850BB"/>
    <w:rsid w:val="00385A44"/>
    <w:rsid w:val="003861A0"/>
    <w:rsid w:val="00390246"/>
    <w:rsid w:val="00390F52"/>
    <w:rsid w:val="003910C6"/>
    <w:rsid w:val="00391280"/>
    <w:rsid w:val="003913C0"/>
    <w:rsid w:val="0039166E"/>
    <w:rsid w:val="0039248F"/>
    <w:rsid w:val="0039288A"/>
    <w:rsid w:val="00393BAE"/>
    <w:rsid w:val="00394444"/>
    <w:rsid w:val="00394918"/>
    <w:rsid w:val="00394BDA"/>
    <w:rsid w:val="00395108"/>
    <w:rsid w:val="00395302"/>
    <w:rsid w:val="003A0B2E"/>
    <w:rsid w:val="003A196E"/>
    <w:rsid w:val="003A227F"/>
    <w:rsid w:val="003A2393"/>
    <w:rsid w:val="003A2F03"/>
    <w:rsid w:val="003A30BA"/>
    <w:rsid w:val="003A446F"/>
    <w:rsid w:val="003A4A96"/>
    <w:rsid w:val="003A55C2"/>
    <w:rsid w:val="003A6DC9"/>
    <w:rsid w:val="003A6F22"/>
    <w:rsid w:val="003A78E8"/>
    <w:rsid w:val="003B02F4"/>
    <w:rsid w:val="003B13E7"/>
    <w:rsid w:val="003B53B1"/>
    <w:rsid w:val="003B60F5"/>
    <w:rsid w:val="003B648E"/>
    <w:rsid w:val="003C1210"/>
    <w:rsid w:val="003C377B"/>
    <w:rsid w:val="003C39FD"/>
    <w:rsid w:val="003C3D4F"/>
    <w:rsid w:val="003C5F9D"/>
    <w:rsid w:val="003C6B68"/>
    <w:rsid w:val="003C6BA8"/>
    <w:rsid w:val="003C781A"/>
    <w:rsid w:val="003C7BBF"/>
    <w:rsid w:val="003D0CEE"/>
    <w:rsid w:val="003D13F0"/>
    <w:rsid w:val="003D1DDE"/>
    <w:rsid w:val="003D2EC6"/>
    <w:rsid w:val="003D306E"/>
    <w:rsid w:val="003D31C2"/>
    <w:rsid w:val="003D3A15"/>
    <w:rsid w:val="003D4FC1"/>
    <w:rsid w:val="003D5766"/>
    <w:rsid w:val="003D759B"/>
    <w:rsid w:val="003E0317"/>
    <w:rsid w:val="003E21E1"/>
    <w:rsid w:val="003E2669"/>
    <w:rsid w:val="003E3B7B"/>
    <w:rsid w:val="003E406A"/>
    <w:rsid w:val="003E434C"/>
    <w:rsid w:val="003E448D"/>
    <w:rsid w:val="003F0053"/>
    <w:rsid w:val="003F0240"/>
    <w:rsid w:val="003F179F"/>
    <w:rsid w:val="003F3016"/>
    <w:rsid w:val="003F5249"/>
    <w:rsid w:val="003F5A05"/>
    <w:rsid w:val="003F5DD0"/>
    <w:rsid w:val="003F6731"/>
    <w:rsid w:val="00400A7F"/>
    <w:rsid w:val="00400C86"/>
    <w:rsid w:val="00401C70"/>
    <w:rsid w:val="00403759"/>
    <w:rsid w:val="00403E59"/>
    <w:rsid w:val="00405A25"/>
    <w:rsid w:val="00406C30"/>
    <w:rsid w:val="00407B85"/>
    <w:rsid w:val="00410402"/>
    <w:rsid w:val="004143D8"/>
    <w:rsid w:val="004149D8"/>
    <w:rsid w:val="00414E22"/>
    <w:rsid w:val="0041577F"/>
    <w:rsid w:val="004164F2"/>
    <w:rsid w:val="004172F8"/>
    <w:rsid w:val="00417528"/>
    <w:rsid w:val="004201D9"/>
    <w:rsid w:val="004205F6"/>
    <w:rsid w:val="0042103F"/>
    <w:rsid w:val="00421C0E"/>
    <w:rsid w:val="00421EEF"/>
    <w:rsid w:val="004227D6"/>
    <w:rsid w:val="00422F44"/>
    <w:rsid w:val="00423756"/>
    <w:rsid w:val="00424604"/>
    <w:rsid w:val="00425546"/>
    <w:rsid w:val="0042570D"/>
    <w:rsid w:val="00426CD6"/>
    <w:rsid w:val="00426E17"/>
    <w:rsid w:val="00432981"/>
    <w:rsid w:val="004333B7"/>
    <w:rsid w:val="004336C8"/>
    <w:rsid w:val="00433F79"/>
    <w:rsid w:val="00434CDE"/>
    <w:rsid w:val="00435AD5"/>
    <w:rsid w:val="004362A0"/>
    <w:rsid w:val="0044071F"/>
    <w:rsid w:val="004412E7"/>
    <w:rsid w:val="00441FB9"/>
    <w:rsid w:val="0044209F"/>
    <w:rsid w:val="00442F17"/>
    <w:rsid w:val="004436DE"/>
    <w:rsid w:val="0044556B"/>
    <w:rsid w:val="00450946"/>
    <w:rsid w:val="004525A0"/>
    <w:rsid w:val="00452CCB"/>
    <w:rsid w:val="004538FA"/>
    <w:rsid w:val="0045477E"/>
    <w:rsid w:val="00455B87"/>
    <w:rsid w:val="00457019"/>
    <w:rsid w:val="00457BA2"/>
    <w:rsid w:val="00460239"/>
    <w:rsid w:val="00462090"/>
    <w:rsid w:val="00462A0D"/>
    <w:rsid w:val="00462C35"/>
    <w:rsid w:val="00465153"/>
    <w:rsid w:val="0046693D"/>
    <w:rsid w:val="00467413"/>
    <w:rsid w:val="00471B85"/>
    <w:rsid w:val="00472C94"/>
    <w:rsid w:val="00473407"/>
    <w:rsid w:val="00473DBF"/>
    <w:rsid w:val="004747A3"/>
    <w:rsid w:val="00474A31"/>
    <w:rsid w:val="00474DF1"/>
    <w:rsid w:val="004751AB"/>
    <w:rsid w:val="004761C7"/>
    <w:rsid w:val="00481F28"/>
    <w:rsid w:val="00482B55"/>
    <w:rsid w:val="0048324C"/>
    <w:rsid w:val="0048342A"/>
    <w:rsid w:val="004839BE"/>
    <w:rsid w:val="0048412A"/>
    <w:rsid w:val="00485B00"/>
    <w:rsid w:val="00486D98"/>
    <w:rsid w:val="00487F98"/>
    <w:rsid w:val="00490691"/>
    <w:rsid w:val="004909D5"/>
    <w:rsid w:val="00491772"/>
    <w:rsid w:val="00491A88"/>
    <w:rsid w:val="00492243"/>
    <w:rsid w:val="0049327B"/>
    <w:rsid w:val="004932B5"/>
    <w:rsid w:val="0049438D"/>
    <w:rsid w:val="00494920"/>
    <w:rsid w:val="00495B33"/>
    <w:rsid w:val="00497A45"/>
    <w:rsid w:val="00497A98"/>
    <w:rsid w:val="004A4055"/>
    <w:rsid w:val="004A62FB"/>
    <w:rsid w:val="004A741C"/>
    <w:rsid w:val="004A7952"/>
    <w:rsid w:val="004B15A4"/>
    <w:rsid w:val="004B24A8"/>
    <w:rsid w:val="004B26AE"/>
    <w:rsid w:val="004B3185"/>
    <w:rsid w:val="004B42FC"/>
    <w:rsid w:val="004B4505"/>
    <w:rsid w:val="004B5224"/>
    <w:rsid w:val="004B6EA3"/>
    <w:rsid w:val="004B758B"/>
    <w:rsid w:val="004B7D59"/>
    <w:rsid w:val="004C2066"/>
    <w:rsid w:val="004C357C"/>
    <w:rsid w:val="004C404A"/>
    <w:rsid w:val="004C4CF8"/>
    <w:rsid w:val="004C7002"/>
    <w:rsid w:val="004C7670"/>
    <w:rsid w:val="004C776C"/>
    <w:rsid w:val="004D2281"/>
    <w:rsid w:val="004D2D13"/>
    <w:rsid w:val="004D395D"/>
    <w:rsid w:val="004D3AAE"/>
    <w:rsid w:val="004D3DF7"/>
    <w:rsid w:val="004D43E6"/>
    <w:rsid w:val="004D6205"/>
    <w:rsid w:val="004D6728"/>
    <w:rsid w:val="004D6A05"/>
    <w:rsid w:val="004D777A"/>
    <w:rsid w:val="004E1941"/>
    <w:rsid w:val="004E1BD4"/>
    <w:rsid w:val="004E1DE4"/>
    <w:rsid w:val="004E5726"/>
    <w:rsid w:val="004E68FE"/>
    <w:rsid w:val="004E701E"/>
    <w:rsid w:val="004E78D5"/>
    <w:rsid w:val="004E7F05"/>
    <w:rsid w:val="004F05BC"/>
    <w:rsid w:val="004F0A32"/>
    <w:rsid w:val="004F13E0"/>
    <w:rsid w:val="004F1C6A"/>
    <w:rsid w:val="004F2708"/>
    <w:rsid w:val="004F28C7"/>
    <w:rsid w:val="004F4835"/>
    <w:rsid w:val="004F498C"/>
    <w:rsid w:val="004F4A65"/>
    <w:rsid w:val="004F54BE"/>
    <w:rsid w:val="004F6EE7"/>
    <w:rsid w:val="004F7493"/>
    <w:rsid w:val="00501181"/>
    <w:rsid w:val="00501658"/>
    <w:rsid w:val="005021F2"/>
    <w:rsid w:val="005022AB"/>
    <w:rsid w:val="00502A66"/>
    <w:rsid w:val="00503E0F"/>
    <w:rsid w:val="00504E5A"/>
    <w:rsid w:val="0050700E"/>
    <w:rsid w:val="00510325"/>
    <w:rsid w:val="00510563"/>
    <w:rsid w:val="005107D2"/>
    <w:rsid w:val="00510A01"/>
    <w:rsid w:val="005135FD"/>
    <w:rsid w:val="00513F57"/>
    <w:rsid w:val="005142F7"/>
    <w:rsid w:val="005150D2"/>
    <w:rsid w:val="00515100"/>
    <w:rsid w:val="005151E2"/>
    <w:rsid w:val="0051703B"/>
    <w:rsid w:val="005172EE"/>
    <w:rsid w:val="00517B8E"/>
    <w:rsid w:val="00520520"/>
    <w:rsid w:val="005207CD"/>
    <w:rsid w:val="0052103B"/>
    <w:rsid w:val="00521175"/>
    <w:rsid w:val="00521EB9"/>
    <w:rsid w:val="00522160"/>
    <w:rsid w:val="00522326"/>
    <w:rsid w:val="00522794"/>
    <w:rsid w:val="00522EA2"/>
    <w:rsid w:val="005239A8"/>
    <w:rsid w:val="00523BB8"/>
    <w:rsid w:val="00523C43"/>
    <w:rsid w:val="00524286"/>
    <w:rsid w:val="00525CE8"/>
    <w:rsid w:val="00526061"/>
    <w:rsid w:val="00526856"/>
    <w:rsid w:val="005275D4"/>
    <w:rsid w:val="005276FA"/>
    <w:rsid w:val="00531205"/>
    <w:rsid w:val="005323C3"/>
    <w:rsid w:val="005334AE"/>
    <w:rsid w:val="00535733"/>
    <w:rsid w:val="0053591B"/>
    <w:rsid w:val="00535E10"/>
    <w:rsid w:val="00536352"/>
    <w:rsid w:val="00536984"/>
    <w:rsid w:val="00536B93"/>
    <w:rsid w:val="00536FBD"/>
    <w:rsid w:val="005378F7"/>
    <w:rsid w:val="0053793C"/>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43"/>
    <w:rsid w:val="00556E59"/>
    <w:rsid w:val="00561D98"/>
    <w:rsid w:val="00562748"/>
    <w:rsid w:val="005633B7"/>
    <w:rsid w:val="00563AB9"/>
    <w:rsid w:val="005650F3"/>
    <w:rsid w:val="00565C81"/>
    <w:rsid w:val="00565D52"/>
    <w:rsid w:val="00565FD9"/>
    <w:rsid w:val="00566129"/>
    <w:rsid w:val="00567AEA"/>
    <w:rsid w:val="005719A7"/>
    <w:rsid w:val="0057204B"/>
    <w:rsid w:val="00573566"/>
    <w:rsid w:val="005742A4"/>
    <w:rsid w:val="005762A5"/>
    <w:rsid w:val="005765A7"/>
    <w:rsid w:val="00577634"/>
    <w:rsid w:val="005778AB"/>
    <w:rsid w:val="0058027D"/>
    <w:rsid w:val="005818ED"/>
    <w:rsid w:val="00581ACF"/>
    <w:rsid w:val="0058456C"/>
    <w:rsid w:val="0058747A"/>
    <w:rsid w:val="00590CFA"/>
    <w:rsid w:val="00590F06"/>
    <w:rsid w:val="00591B72"/>
    <w:rsid w:val="00591BDD"/>
    <w:rsid w:val="00591EAB"/>
    <w:rsid w:val="00592956"/>
    <w:rsid w:val="00592A78"/>
    <w:rsid w:val="0059324B"/>
    <w:rsid w:val="00593B8D"/>
    <w:rsid w:val="00593CA7"/>
    <w:rsid w:val="0059418B"/>
    <w:rsid w:val="00594716"/>
    <w:rsid w:val="00594B09"/>
    <w:rsid w:val="005954EC"/>
    <w:rsid w:val="005957EF"/>
    <w:rsid w:val="005A0AD7"/>
    <w:rsid w:val="005A2017"/>
    <w:rsid w:val="005A259F"/>
    <w:rsid w:val="005A2622"/>
    <w:rsid w:val="005A316D"/>
    <w:rsid w:val="005A3A78"/>
    <w:rsid w:val="005A3B73"/>
    <w:rsid w:val="005A3CFE"/>
    <w:rsid w:val="005A4B82"/>
    <w:rsid w:val="005A56FB"/>
    <w:rsid w:val="005A57CE"/>
    <w:rsid w:val="005A6A54"/>
    <w:rsid w:val="005A6B8E"/>
    <w:rsid w:val="005A6C22"/>
    <w:rsid w:val="005B02E1"/>
    <w:rsid w:val="005B0EE9"/>
    <w:rsid w:val="005B176B"/>
    <w:rsid w:val="005B34C0"/>
    <w:rsid w:val="005B35C3"/>
    <w:rsid w:val="005B3CB2"/>
    <w:rsid w:val="005B3FD4"/>
    <w:rsid w:val="005B49E3"/>
    <w:rsid w:val="005B57CC"/>
    <w:rsid w:val="005B58B5"/>
    <w:rsid w:val="005B5ED9"/>
    <w:rsid w:val="005B737D"/>
    <w:rsid w:val="005C083E"/>
    <w:rsid w:val="005C19D8"/>
    <w:rsid w:val="005C1CEE"/>
    <w:rsid w:val="005C20D6"/>
    <w:rsid w:val="005C5061"/>
    <w:rsid w:val="005C523B"/>
    <w:rsid w:val="005C5E8D"/>
    <w:rsid w:val="005C7D8E"/>
    <w:rsid w:val="005C7EB1"/>
    <w:rsid w:val="005D04B2"/>
    <w:rsid w:val="005D07CA"/>
    <w:rsid w:val="005D080B"/>
    <w:rsid w:val="005D2384"/>
    <w:rsid w:val="005D3AC2"/>
    <w:rsid w:val="005D40D8"/>
    <w:rsid w:val="005D4B57"/>
    <w:rsid w:val="005D4DF9"/>
    <w:rsid w:val="005D63D3"/>
    <w:rsid w:val="005D788D"/>
    <w:rsid w:val="005D788E"/>
    <w:rsid w:val="005E1C91"/>
    <w:rsid w:val="005E1EA0"/>
    <w:rsid w:val="005E2223"/>
    <w:rsid w:val="005E4081"/>
    <w:rsid w:val="005E577F"/>
    <w:rsid w:val="005E58BD"/>
    <w:rsid w:val="005F05EC"/>
    <w:rsid w:val="005F06F9"/>
    <w:rsid w:val="005F1211"/>
    <w:rsid w:val="005F1828"/>
    <w:rsid w:val="005F26B7"/>
    <w:rsid w:val="005F27A2"/>
    <w:rsid w:val="005F2B28"/>
    <w:rsid w:val="005F5483"/>
    <w:rsid w:val="005F6703"/>
    <w:rsid w:val="005F7F9C"/>
    <w:rsid w:val="00600950"/>
    <w:rsid w:val="00600D51"/>
    <w:rsid w:val="00601CF2"/>
    <w:rsid w:val="00601DB3"/>
    <w:rsid w:val="00603867"/>
    <w:rsid w:val="00603BEE"/>
    <w:rsid w:val="00604421"/>
    <w:rsid w:val="00604E96"/>
    <w:rsid w:val="0060720B"/>
    <w:rsid w:val="006109DA"/>
    <w:rsid w:val="00610E74"/>
    <w:rsid w:val="00610F9B"/>
    <w:rsid w:val="00611025"/>
    <w:rsid w:val="006117A3"/>
    <w:rsid w:val="00612DBE"/>
    <w:rsid w:val="00612F12"/>
    <w:rsid w:val="00613710"/>
    <w:rsid w:val="00615867"/>
    <w:rsid w:val="0062110E"/>
    <w:rsid w:val="00621A06"/>
    <w:rsid w:val="006233E2"/>
    <w:rsid w:val="006234AE"/>
    <w:rsid w:val="00623518"/>
    <w:rsid w:val="00623F66"/>
    <w:rsid w:val="00624265"/>
    <w:rsid w:val="006257B0"/>
    <w:rsid w:val="00625BFA"/>
    <w:rsid w:val="00625CD5"/>
    <w:rsid w:val="00625DF7"/>
    <w:rsid w:val="006266DD"/>
    <w:rsid w:val="00627A57"/>
    <w:rsid w:val="00627E46"/>
    <w:rsid w:val="00630D97"/>
    <w:rsid w:val="00630E8C"/>
    <w:rsid w:val="00633FBD"/>
    <w:rsid w:val="006357F2"/>
    <w:rsid w:val="00636233"/>
    <w:rsid w:val="00636D9A"/>
    <w:rsid w:val="0063720C"/>
    <w:rsid w:val="006377DE"/>
    <w:rsid w:val="006404E9"/>
    <w:rsid w:val="0064112A"/>
    <w:rsid w:val="0064123C"/>
    <w:rsid w:val="0064366A"/>
    <w:rsid w:val="00643E9F"/>
    <w:rsid w:val="006441B5"/>
    <w:rsid w:val="00644B82"/>
    <w:rsid w:val="006462FC"/>
    <w:rsid w:val="0064691D"/>
    <w:rsid w:val="006474BC"/>
    <w:rsid w:val="0065007C"/>
    <w:rsid w:val="00651423"/>
    <w:rsid w:val="00651BAC"/>
    <w:rsid w:val="006553C8"/>
    <w:rsid w:val="00657263"/>
    <w:rsid w:val="00657271"/>
    <w:rsid w:val="006604AF"/>
    <w:rsid w:val="0066059A"/>
    <w:rsid w:val="00661BCA"/>
    <w:rsid w:val="00662002"/>
    <w:rsid w:val="00662C11"/>
    <w:rsid w:val="00663008"/>
    <w:rsid w:val="00663B7E"/>
    <w:rsid w:val="006646C9"/>
    <w:rsid w:val="00665759"/>
    <w:rsid w:val="0067376B"/>
    <w:rsid w:val="0067435B"/>
    <w:rsid w:val="00675780"/>
    <w:rsid w:val="0067604D"/>
    <w:rsid w:val="00677FBE"/>
    <w:rsid w:val="00680A0A"/>
    <w:rsid w:val="00681C54"/>
    <w:rsid w:val="00681DA8"/>
    <w:rsid w:val="006820F3"/>
    <w:rsid w:val="00684438"/>
    <w:rsid w:val="00684662"/>
    <w:rsid w:val="00685C36"/>
    <w:rsid w:val="00686A14"/>
    <w:rsid w:val="00686A79"/>
    <w:rsid w:val="006900C0"/>
    <w:rsid w:val="00690158"/>
    <w:rsid w:val="0069143D"/>
    <w:rsid w:val="00693656"/>
    <w:rsid w:val="00694A28"/>
    <w:rsid w:val="00694C85"/>
    <w:rsid w:val="00694EE6"/>
    <w:rsid w:val="00695197"/>
    <w:rsid w:val="0069555E"/>
    <w:rsid w:val="00697015"/>
    <w:rsid w:val="00697BE1"/>
    <w:rsid w:val="006A01A6"/>
    <w:rsid w:val="006A03A2"/>
    <w:rsid w:val="006A33F3"/>
    <w:rsid w:val="006A3477"/>
    <w:rsid w:val="006A3607"/>
    <w:rsid w:val="006A3B5E"/>
    <w:rsid w:val="006A5A90"/>
    <w:rsid w:val="006A66A4"/>
    <w:rsid w:val="006A7054"/>
    <w:rsid w:val="006A72BB"/>
    <w:rsid w:val="006B159B"/>
    <w:rsid w:val="006B2A13"/>
    <w:rsid w:val="006B45D1"/>
    <w:rsid w:val="006B4FC2"/>
    <w:rsid w:val="006B58F4"/>
    <w:rsid w:val="006B5FED"/>
    <w:rsid w:val="006B662F"/>
    <w:rsid w:val="006B6ED9"/>
    <w:rsid w:val="006C0E95"/>
    <w:rsid w:val="006C1257"/>
    <w:rsid w:val="006C1D3F"/>
    <w:rsid w:val="006C21E6"/>
    <w:rsid w:val="006C2915"/>
    <w:rsid w:val="006C4A14"/>
    <w:rsid w:val="006C54DB"/>
    <w:rsid w:val="006C5F24"/>
    <w:rsid w:val="006C6D8B"/>
    <w:rsid w:val="006C7394"/>
    <w:rsid w:val="006D080E"/>
    <w:rsid w:val="006D0F84"/>
    <w:rsid w:val="006D131A"/>
    <w:rsid w:val="006D2653"/>
    <w:rsid w:val="006D2A20"/>
    <w:rsid w:val="006D2CEE"/>
    <w:rsid w:val="006D2F78"/>
    <w:rsid w:val="006D4A19"/>
    <w:rsid w:val="006D4DF4"/>
    <w:rsid w:val="006D66BD"/>
    <w:rsid w:val="006D6FE3"/>
    <w:rsid w:val="006D7AEE"/>
    <w:rsid w:val="006E0380"/>
    <w:rsid w:val="006E2CB5"/>
    <w:rsid w:val="006E4365"/>
    <w:rsid w:val="006E4D82"/>
    <w:rsid w:val="006E54CF"/>
    <w:rsid w:val="006E56D2"/>
    <w:rsid w:val="006E65AF"/>
    <w:rsid w:val="006E77F3"/>
    <w:rsid w:val="006F0FFD"/>
    <w:rsid w:val="006F3225"/>
    <w:rsid w:val="006F3F5F"/>
    <w:rsid w:val="006F53A4"/>
    <w:rsid w:val="006F5DBD"/>
    <w:rsid w:val="006F687E"/>
    <w:rsid w:val="006F7866"/>
    <w:rsid w:val="00701058"/>
    <w:rsid w:val="007024DB"/>
    <w:rsid w:val="007025B4"/>
    <w:rsid w:val="0070380E"/>
    <w:rsid w:val="00703CAC"/>
    <w:rsid w:val="00704FE1"/>
    <w:rsid w:val="00705169"/>
    <w:rsid w:val="00707DB8"/>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311F"/>
    <w:rsid w:val="0072463E"/>
    <w:rsid w:val="00726B71"/>
    <w:rsid w:val="0073096E"/>
    <w:rsid w:val="00730B78"/>
    <w:rsid w:val="007316E8"/>
    <w:rsid w:val="00731AEB"/>
    <w:rsid w:val="007328F5"/>
    <w:rsid w:val="00732E29"/>
    <w:rsid w:val="00733A22"/>
    <w:rsid w:val="0073453D"/>
    <w:rsid w:val="00735D67"/>
    <w:rsid w:val="00737091"/>
    <w:rsid w:val="00737A6C"/>
    <w:rsid w:val="00737C2A"/>
    <w:rsid w:val="007419F1"/>
    <w:rsid w:val="007429BD"/>
    <w:rsid w:val="007444A1"/>
    <w:rsid w:val="00744586"/>
    <w:rsid w:val="00745C62"/>
    <w:rsid w:val="00746080"/>
    <w:rsid w:val="00746D86"/>
    <w:rsid w:val="007477D9"/>
    <w:rsid w:val="007501F3"/>
    <w:rsid w:val="0075103C"/>
    <w:rsid w:val="00753518"/>
    <w:rsid w:val="00755294"/>
    <w:rsid w:val="0076004F"/>
    <w:rsid w:val="007611B0"/>
    <w:rsid w:val="00761F44"/>
    <w:rsid w:val="007627C3"/>
    <w:rsid w:val="007632B5"/>
    <w:rsid w:val="007659D8"/>
    <w:rsid w:val="00766206"/>
    <w:rsid w:val="00767CFF"/>
    <w:rsid w:val="00767F43"/>
    <w:rsid w:val="007708E6"/>
    <w:rsid w:val="00772121"/>
    <w:rsid w:val="007721C9"/>
    <w:rsid w:val="007735A7"/>
    <w:rsid w:val="00775AD8"/>
    <w:rsid w:val="00776100"/>
    <w:rsid w:val="007774C9"/>
    <w:rsid w:val="007806DF"/>
    <w:rsid w:val="00780D5E"/>
    <w:rsid w:val="00780F23"/>
    <w:rsid w:val="00781498"/>
    <w:rsid w:val="00781BA8"/>
    <w:rsid w:val="0078272B"/>
    <w:rsid w:val="007843B5"/>
    <w:rsid w:val="00786DCC"/>
    <w:rsid w:val="0079034C"/>
    <w:rsid w:val="0079379E"/>
    <w:rsid w:val="00793B74"/>
    <w:rsid w:val="00794C0D"/>
    <w:rsid w:val="00796E1E"/>
    <w:rsid w:val="00796E66"/>
    <w:rsid w:val="0079704D"/>
    <w:rsid w:val="00797E9E"/>
    <w:rsid w:val="007A0D80"/>
    <w:rsid w:val="007A19C2"/>
    <w:rsid w:val="007A1F0C"/>
    <w:rsid w:val="007A2C36"/>
    <w:rsid w:val="007A5AC9"/>
    <w:rsid w:val="007A6062"/>
    <w:rsid w:val="007A6310"/>
    <w:rsid w:val="007A6F49"/>
    <w:rsid w:val="007A791E"/>
    <w:rsid w:val="007A7E86"/>
    <w:rsid w:val="007A7EF6"/>
    <w:rsid w:val="007B01DC"/>
    <w:rsid w:val="007B2385"/>
    <w:rsid w:val="007B2B13"/>
    <w:rsid w:val="007B482E"/>
    <w:rsid w:val="007B4EF4"/>
    <w:rsid w:val="007B61B4"/>
    <w:rsid w:val="007B724E"/>
    <w:rsid w:val="007B7B7D"/>
    <w:rsid w:val="007C0226"/>
    <w:rsid w:val="007C09EE"/>
    <w:rsid w:val="007C0E4B"/>
    <w:rsid w:val="007C14D4"/>
    <w:rsid w:val="007C1BB5"/>
    <w:rsid w:val="007C22F0"/>
    <w:rsid w:val="007C3A16"/>
    <w:rsid w:val="007C3A7E"/>
    <w:rsid w:val="007C4D86"/>
    <w:rsid w:val="007C755D"/>
    <w:rsid w:val="007D00FF"/>
    <w:rsid w:val="007D08DD"/>
    <w:rsid w:val="007E05B7"/>
    <w:rsid w:val="007E0FFA"/>
    <w:rsid w:val="007E2085"/>
    <w:rsid w:val="007E271F"/>
    <w:rsid w:val="007E4660"/>
    <w:rsid w:val="007E5B4B"/>
    <w:rsid w:val="007E66CC"/>
    <w:rsid w:val="007E6721"/>
    <w:rsid w:val="007E6B34"/>
    <w:rsid w:val="007E7563"/>
    <w:rsid w:val="007E7865"/>
    <w:rsid w:val="007E7FCA"/>
    <w:rsid w:val="007F04FC"/>
    <w:rsid w:val="007F1007"/>
    <w:rsid w:val="007F1091"/>
    <w:rsid w:val="007F15E6"/>
    <w:rsid w:val="007F19A1"/>
    <w:rsid w:val="007F427A"/>
    <w:rsid w:val="007F4296"/>
    <w:rsid w:val="007F596F"/>
    <w:rsid w:val="007F7129"/>
    <w:rsid w:val="007F7466"/>
    <w:rsid w:val="007F7506"/>
    <w:rsid w:val="007F776A"/>
    <w:rsid w:val="00800D4A"/>
    <w:rsid w:val="00801523"/>
    <w:rsid w:val="00802DBE"/>
    <w:rsid w:val="00805651"/>
    <w:rsid w:val="008058E2"/>
    <w:rsid w:val="008065D1"/>
    <w:rsid w:val="00806BD0"/>
    <w:rsid w:val="00806E7D"/>
    <w:rsid w:val="00807263"/>
    <w:rsid w:val="00810F05"/>
    <w:rsid w:val="00811B06"/>
    <w:rsid w:val="00811F8F"/>
    <w:rsid w:val="008129F2"/>
    <w:rsid w:val="00812E4B"/>
    <w:rsid w:val="008132B6"/>
    <w:rsid w:val="0081371A"/>
    <w:rsid w:val="008140FA"/>
    <w:rsid w:val="00814946"/>
    <w:rsid w:val="00814D6D"/>
    <w:rsid w:val="008155FA"/>
    <w:rsid w:val="00816104"/>
    <w:rsid w:val="00816288"/>
    <w:rsid w:val="00817DCC"/>
    <w:rsid w:val="00817E85"/>
    <w:rsid w:val="00820321"/>
    <w:rsid w:val="00820402"/>
    <w:rsid w:val="00822225"/>
    <w:rsid w:val="00822D44"/>
    <w:rsid w:val="008238EA"/>
    <w:rsid w:val="008239D2"/>
    <w:rsid w:val="00823B02"/>
    <w:rsid w:val="00825656"/>
    <w:rsid w:val="00826C86"/>
    <w:rsid w:val="008315C4"/>
    <w:rsid w:val="0083185D"/>
    <w:rsid w:val="00831F24"/>
    <w:rsid w:val="00833120"/>
    <w:rsid w:val="00833915"/>
    <w:rsid w:val="008342A8"/>
    <w:rsid w:val="008349C9"/>
    <w:rsid w:val="00836382"/>
    <w:rsid w:val="00836407"/>
    <w:rsid w:val="00836421"/>
    <w:rsid w:val="00836484"/>
    <w:rsid w:val="008372E0"/>
    <w:rsid w:val="00837DD8"/>
    <w:rsid w:val="008400BF"/>
    <w:rsid w:val="008404DF"/>
    <w:rsid w:val="008414F7"/>
    <w:rsid w:val="008424F8"/>
    <w:rsid w:val="0084287A"/>
    <w:rsid w:val="008430CD"/>
    <w:rsid w:val="008448F7"/>
    <w:rsid w:val="00847489"/>
    <w:rsid w:val="00851710"/>
    <w:rsid w:val="00851AA5"/>
    <w:rsid w:val="008523C7"/>
    <w:rsid w:val="00853F5F"/>
    <w:rsid w:val="0085559F"/>
    <w:rsid w:val="00856654"/>
    <w:rsid w:val="00860E22"/>
    <w:rsid w:val="0086223B"/>
    <w:rsid w:val="0086286D"/>
    <w:rsid w:val="00862893"/>
    <w:rsid w:val="00864C34"/>
    <w:rsid w:val="008654AE"/>
    <w:rsid w:val="00865F51"/>
    <w:rsid w:val="00867473"/>
    <w:rsid w:val="008714C4"/>
    <w:rsid w:val="008720BD"/>
    <w:rsid w:val="00872E08"/>
    <w:rsid w:val="00874317"/>
    <w:rsid w:val="00874414"/>
    <w:rsid w:val="008745A7"/>
    <w:rsid w:val="008769F4"/>
    <w:rsid w:val="00876A81"/>
    <w:rsid w:val="008771B5"/>
    <w:rsid w:val="008772AF"/>
    <w:rsid w:val="0088037D"/>
    <w:rsid w:val="00881796"/>
    <w:rsid w:val="00881ADC"/>
    <w:rsid w:val="008824B2"/>
    <w:rsid w:val="0088322E"/>
    <w:rsid w:val="00884709"/>
    <w:rsid w:val="0088543B"/>
    <w:rsid w:val="00886A4B"/>
    <w:rsid w:val="00886C59"/>
    <w:rsid w:val="0088721A"/>
    <w:rsid w:val="008872C9"/>
    <w:rsid w:val="008901A7"/>
    <w:rsid w:val="0089158F"/>
    <w:rsid w:val="00893706"/>
    <w:rsid w:val="00895FBE"/>
    <w:rsid w:val="008972B9"/>
    <w:rsid w:val="008A027B"/>
    <w:rsid w:val="008A0C70"/>
    <w:rsid w:val="008A0D41"/>
    <w:rsid w:val="008A14DD"/>
    <w:rsid w:val="008A2038"/>
    <w:rsid w:val="008A28B8"/>
    <w:rsid w:val="008A44A1"/>
    <w:rsid w:val="008A4B9E"/>
    <w:rsid w:val="008A6E25"/>
    <w:rsid w:val="008A7275"/>
    <w:rsid w:val="008B013C"/>
    <w:rsid w:val="008B01AD"/>
    <w:rsid w:val="008B08AC"/>
    <w:rsid w:val="008B1A4B"/>
    <w:rsid w:val="008B3E43"/>
    <w:rsid w:val="008B4A59"/>
    <w:rsid w:val="008B5918"/>
    <w:rsid w:val="008C044C"/>
    <w:rsid w:val="008C0D44"/>
    <w:rsid w:val="008C0E16"/>
    <w:rsid w:val="008C1EE2"/>
    <w:rsid w:val="008C4749"/>
    <w:rsid w:val="008C4956"/>
    <w:rsid w:val="008C4AE9"/>
    <w:rsid w:val="008C4BA9"/>
    <w:rsid w:val="008C4F23"/>
    <w:rsid w:val="008C5475"/>
    <w:rsid w:val="008C6E55"/>
    <w:rsid w:val="008C6EB2"/>
    <w:rsid w:val="008C77C1"/>
    <w:rsid w:val="008D00BD"/>
    <w:rsid w:val="008D2D10"/>
    <w:rsid w:val="008D4F85"/>
    <w:rsid w:val="008D52B3"/>
    <w:rsid w:val="008D59E6"/>
    <w:rsid w:val="008D6115"/>
    <w:rsid w:val="008D62D0"/>
    <w:rsid w:val="008D7B27"/>
    <w:rsid w:val="008E00BC"/>
    <w:rsid w:val="008E1529"/>
    <w:rsid w:val="008E1EE9"/>
    <w:rsid w:val="008E2894"/>
    <w:rsid w:val="008E2B8E"/>
    <w:rsid w:val="008E37B0"/>
    <w:rsid w:val="008E4FCC"/>
    <w:rsid w:val="008E554A"/>
    <w:rsid w:val="008E5C08"/>
    <w:rsid w:val="008E5DE3"/>
    <w:rsid w:val="008E64E2"/>
    <w:rsid w:val="008E6791"/>
    <w:rsid w:val="008E69A2"/>
    <w:rsid w:val="008E6C46"/>
    <w:rsid w:val="008F3610"/>
    <w:rsid w:val="008F3FB1"/>
    <w:rsid w:val="008F42BC"/>
    <w:rsid w:val="008F54D8"/>
    <w:rsid w:val="008F557C"/>
    <w:rsid w:val="008F56B7"/>
    <w:rsid w:val="008F62BE"/>
    <w:rsid w:val="008F68F4"/>
    <w:rsid w:val="008F77F5"/>
    <w:rsid w:val="00900605"/>
    <w:rsid w:val="00900743"/>
    <w:rsid w:val="009012AB"/>
    <w:rsid w:val="0090410B"/>
    <w:rsid w:val="00904636"/>
    <w:rsid w:val="009049F2"/>
    <w:rsid w:val="00904C9A"/>
    <w:rsid w:val="00904FB4"/>
    <w:rsid w:val="0090542B"/>
    <w:rsid w:val="009064B5"/>
    <w:rsid w:val="00906C52"/>
    <w:rsid w:val="0090770A"/>
    <w:rsid w:val="009077AC"/>
    <w:rsid w:val="00910CA5"/>
    <w:rsid w:val="009117E9"/>
    <w:rsid w:val="00911C7F"/>
    <w:rsid w:val="00912A83"/>
    <w:rsid w:val="00912CED"/>
    <w:rsid w:val="00913563"/>
    <w:rsid w:val="00914B5B"/>
    <w:rsid w:val="00914ED3"/>
    <w:rsid w:val="00914FF6"/>
    <w:rsid w:val="009156E9"/>
    <w:rsid w:val="00916BEE"/>
    <w:rsid w:val="00917770"/>
    <w:rsid w:val="00917F11"/>
    <w:rsid w:val="00917FA8"/>
    <w:rsid w:val="00921234"/>
    <w:rsid w:val="00924537"/>
    <w:rsid w:val="00925BCB"/>
    <w:rsid w:val="00925C7C"/>
    <w:rsid w:val="00925FA2"/>
    <w:rsid w:val="00927CAE"/>
    <w:rsid w:val="00930DBF"/>
    <w:rsid w:val="00930EB4"/>
    <w:rsid w:val="009311C7"/>
    <w:rsid w:val="00931819"/>
    <w:rsid w:val="00931EBC"/>
    <w:rsid w:val="0093345B"/>
    <w:rsid w:val="00933AC8"/>
    <w:rsid w:val="00934DE0"/>
    <w:rsid w:val="00934F2D"/>
    <w:rsid w:val="0093680B"/>
    <w:rsid w:val="0093753C"/>
    <w:rsid w:val="0094052A"/>
    <w:rsid w:val="0094085F"/>
    <w:rsid w:val="0094128C"/>
    <w:rsid w:val="0094140B"/>
    <w:rsid w:val="00941B0E"/>
    <w:rsid w:val="00942701"/>
    <w:rsid w:val="00942D41"/>
    <w:rsid w:val="0094353B"/>
    <w:rsid w:val="009465AB"/>
    <w:rsid w:val="00946A2F"/>
    <w:rsid w:val="00946DB5"/>
    <w:rsid w:val="00946DD5"/>
    <w:rsid w:val="009472FF"/>
    <w:rsid w:val="00950CD2"/>
    <w:rsid w:val="009514A3"/>
    <w:rsid w:val="00951C84"/>
    <w:rsid w:val="00952335"/>
    <w:rsid w:val="00952824"/>
    <w:rsid w:val="00952C20"/>
    <w:rsid w:val="00954737"/>
    <w:rsid w:val="00954AA7"/>
    <w:rsid w:val="00954FB2"/>
    <w:rsid w:val="00955227"/>
    <w:rsid w:val="0095551C"/>
    <w:rsid w:val="009565D2"/>
    <w:rsid w:val="00956F1A"/>
    <w:rsid w:val="009570DA"/>
    <w:rsid w:val="00957258"/>
    <w:rsid w:val="0096082B"/>
    <w:rsid w:val="009612ED"/>
    <w:rsid w:val="009618C9"/>
    <w:rsid w:val="0096423B"/>
    <w:rsid w:val="00966244"/>
    <w:rsid w:val="0096716F"/>
    <w:rsid w:val="00967306"/>
    <w:rsid w:val="00967596"/>
    <w:rsid w:val="00967FC2"/>
    <w:rsid w:val="00970727"/>
    <w:rsid w:val="009710A6"/>
    <w:rsid w:val="00972C0F"/>
    <w:rsid w:val="0097334A"/>
    <w:rsid w:val="009733F3"/>
    <w:rsid w:val="0097375A"/>
    <w:rsid w:val="00973DEF"/>
    <w:rsid w:val="009749B4"/>
    <w:rsid w:val="00976376"/>
    <w:rsid w:val="009768AF"/>
    <w:rsid w:val="009837C5"/>
    <w:rsid w:val="009860EA"/>
    <w:rsid w:val="00986A64"/>
    <w:rsid w:val="0098722E"/>
    <w:rsid w:val="00987D8C"/>
    <w:rsid w:val="00990031"/>
    <w:rsid w:val="00990AD8"/>
    <w:rsid w:val="009910B6"/>
    <w:rsid w:val="009910F9"/>
    <w:rsid w:val="00991944"/>
    <w:rsid w:val="00992F4F"/>
    <w:rsid w:val="0099351B"/>
    <w:rsid w:val="00994203"/>
    <w:rsid w:val="00994899"/>
    <w:rsid w:val="00994D6A"/>
    <w:rsid w:val="00994F0B"/>
    <w:rsid w:val="00996073"/>
    <w:rsid w:val="00996506"/>
    <w:rsid w:val="00996E7A"/>
    <w:rsid w:val="00997345"/>
    <w:rsid w:val="00997B10"/>
    <w:rsid w:val="00997C71"/>
    <w:rsid w:val="009A1318"/>
    <w:rsid w:val="009A154B"/>
    <w:rsid w:val="009A4057"/>
    <w:rsid w:val="009A5B51"/>
    <w:rsid w:val="009A5CF6"/>
    <w:rsid w:val="009A6C47"/>
    <w:rsid w:val="009A744D"/>
    <w:rsid w:val="009B0181"/>
    <w:rsid w:val="009B06A4"/>
    <w:rsid w:val="009B0D7A"/>
    <w:rsid w:val="009B1200"/>
    <w:rsid w:val="009B1911"/>
    <w:rsid w:val="009B25DA"/>
    <w:rsid w:val="009B2690"/>
    <w:rsid w:val="009B270B"/>
    <w:rsid w:val="009B2DF2"/>
    <w:rsid w:val="009B4D75"/>
    <w:rsid w:val="009B6EFE"/>
    <w:rsid w:val="009B75EB"/>
    <w:rsid w:val="009B7753"/>
    <w:rsid w:val="009B7E30"/>
    <w:rsid w:val="009C15A7"/>
    <w:rsid w:val="009C167C"/>
    <w:rsid w:val="009C2072"/>
    <w:rsid w:val="009C2469"/>
    <w:rsid w:val="009C4167"/>
    <w:rsid w:val="009C443A"/>
    <w:rsid w:val="009C6053"/>
    <w:rsid w:val="009C7824"/>
    <w:rsid w:val="009C7CD6"/>
    <w:rsid w:val="009C7FDA"/>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6AFD"/>
    <w:rsid w:val="009E7288"/>
    <w:rsid w:val="009E75E7"/>
    <w:rsid w:val="009E796E"/>
    <w:rsid w:val="009F0666"/>
    <w:rsid w:val="009F1577"/>
    <w:rsid w:val="009F334F"/>
    <w:rsid w:val="009F3A82"/>
    <w:rsid w:val="009F5106"/>
    <w:rsid w:val="009F5638"/>
    <w:rsid w:val="009F5998"/>
    <w:rsid w:val="009F6E13"/>
    <w:rsid w:val="009F6F5F"/>
    <w:rsid w:val="00A00008"/>
    <w:rsid w:val="00A0001D"/>
    <w:rsid w:val="00A01017"/>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173D7"/>
    <w:rsid w:val="00A203FF"/>
    <w:rsid w:val="00A21474"/>
    <w:rsid w:val="00A2189A"/>
    <w:rsid w:val="00A21986"/>
    <w:rsid w:val="00A22C0D"/>
    <w:rsid w:val="00A25987"/>
    <w:rsid w:val="00A260AE"/>
    <w:rsid w:val="00A2636E"/>
    <w:rsid w:val="00A26B02"/>
    <w:rsid w:val="00A273FD"/>
    <w:rsid w:val="00A27B82"/>
    <w:rsid w:val="00A305CF"/>
    <w:rsid w:val="00A30F06"/>
    <w:rsid w:val="00A30F30"/>
    <w:rsid w:val="00A30F5C"/>
    <w:rsid w:val="00A31331"/>
    <w:rsid w:val="00A3342B"/>
    <w:rsid w:val="00A33717"/>
    <w:rsid w:val="00A33872"/>
    <w:rsid w:val="00A34BFA"/>
    <w:rsid w:val="00A359B4"/>
    <w:rsid w:val="00A36763"/>
    <w:rsid w:val="00A371B8"/>
    <w:rsid w:val="00A40ABB"/>
    <w:rsid w:val="00A41873"/>
    <w:rsid w:val="00A424DE"/>
    <w:rsid w:val="00A4251F"/>
    <w:rsid w:val="00A42E60"/>
    <w:rsid w:val="00A430F9"/>
    <w:rsid w:val="00A43E02"/>
    <w:rsid w:val="00A444AD"/>
    <w:rsid w:val="00A44A08"/>
    <w:rsid w:val="00A455B1"/>
    <w:rsid w:val="00A45661"/>
    <w:rsid w:val="00A458DF"/>
    <w:rsid w:val="00A45EC3"/>
    <w:rsid w:val="00A46928"/>
    <w:rsid w:val="00A46DBA"/>
    <w:rsid w:val="00A47305"/>
    <w:rsid w:val="00A47FB0"/>
    <w:rsid w:val="00A50C6F"/>
    <w:rsid w:val="00A50F44"/>
    <w:rsid w:val="00A5176B"/>
    <w:rsid w:val="00A51E5E"/>
    <w:rsid w:val="00A52CFC"/>
    <w:rsid w:val="00A52E8A"/>
    <w:rsid w:val="00A5344D"/>
    <w:rsid w:val="00A53833"/>
    <w:rsid w:val="00A5402F"/>
    <w:rsid w:val="00A54490"/>
    <w:rsid w:val="00A5544B"/>
    <w:rsid w:val="00A56EB7"/>
    <w:rsid w:val="00A576EB"/>
    <w:rsid w:val="00A57BD3"/>
    <w:rsid w:val="00A60A52"/>
    <w:rsid w:val="00A63319"/>
    <w:rsid w:val="00A654D1"/>
    <w:rsid w:val="00A66054"/>
    <w:rsid w:val="00A6764F"/>
    <w:rsid w:val="00A67A6B"/>
    <w:rsid w:val="00A67DE9"/>
    <w:rsid w:val="00A70240"/>
    <w:rsid w:val="00A70346"/>
    <w:rsid w:val="00A70DF9"/>
    <w:rsid w:val="00A70F01"/>
    <w:rsid w:val="00A713FF"/>
    <w:rsid w:val="00A72522"/>
    <w:rsid w:val="00A72D0E"/>
    <w:rsid w:val="00A72DBE"/>
    <w:rsid w:val="00A75131"/>
    <w:rsid w:val="00A75325"/>
    <w:rsid w:val="00A75C62"/>
    <w:rsid w:val="00A77738"/>
    <w:rsid w:val="00A80032"/>
    <w:rsid w:val="00A814AC"/>
    <w:rsid w:val="00A818D4"/>
    <w:rsid w:val="00A820C0"/>
    <w:rsid w:val="00A82B82"/>
    <w:rsid w:val="00A83B50"/>
    <w:rsid w:val="00A84B44"/>
    <w:rsid w:val="00A8523C"/>
    <w:rsid w:val="00A85F29"/>
    <w:rsid w:val="00A873A6"/>
    <w:rsid w:val="00A87FDE"/>
    <w:rsid w:val="00A91BDC"/>
    <w:rsid w:val="00A91D78"/>
    <w:rsid w:val="00A926D5"/>
    <w:rsid w:val="00A9370B"/>
    <w:rsid w:val="00A93C16"/>
    <w:rsid w:val="00A93C76"/>
    <w:rsid w:val="00A9409B"/>
    <w:rsid w:val="00A9426B"/>
    <w:rsid w:val="00A96C75"/>
    <w:rsid w:val="00A97187"/>
    <w:rsid w:val="00A9743E"/>
    <w:rsid w:val="00A97AD0"/>
    <w:rsid w:val="00AA025F"/>
    <w:rsid w:val="00AA1941"/>
    <w:rsid w:val="00AA19CE"/>
    <w:rsid w:val="00AA6079"/>
    <w:rsid w:val="00AA6282"/>
    <w:rsid w:val="00AB023C"/>
    <w:rsid w:val="00AB2B71"/>
    <w:rsid w:val="00AB2E27"/>
    <w:rsid w:val="00AB3042"/>
    <w:rsid w:val="00AB3072"/>
    <w:rsid w:val="00AB326B"/>
    <w:rsid w:val="00AB71AE"/>
    <w:rsid w:val="00AC089E"/>
    <w:rsid w:val="00AC4395"/>
    <w:rsid w:val="00AC50A5"/>
    <w:rsid w:val="00AC533C"/>
    <w:rsid w:val="00AC5638"/>
    <w:rsid w:val="00AD113C"/>
    <w:rsid w:val="00AD15BC"/>
    <w:rsid w:val="00AD1BB9"/>
    <w:rsid w:val="00AD21F5"/>
    <w:rsid w:val="00AD243C"/>
    <w:rsid w:val="00AD2CDA"/>
    <w:rsid w:val="00AD2F4D"/>
    <w:rsid w:val="00AD51E2"/>
    <w:rsid w:val="00AE1043"/>
    <w:rsid w:val="00AE215E"/>
    <w:rsid w:val="00AE2ED1"/>
    <w:rsid w:val="00AE2F7B"/>
    <w:rsid w:val="00AE320D"/>
    <w:rsid w:val="00AE33DD"/>
    <w:rsid w:val="00AE35E0"/>
    <w:rsid w:val="00AE4340"/>
    <w:rsid w:val="00AE48BD"/>
    <w:rsid w:val="00AE5456"/>
    <w:rsid w:val="00AE5D08"/>
    <w:rsid w:val="00AE6CAF"/>
    <w:rsid w:val="00AE6D05"/>
    <w:rsid w:val="00AE6DDD"/>
    <w:rsid w:val="00AE6F70"/>
    <w:rsid w:val="00AE70A4"/>
    <w:rsid w:val="00AF1480"/>
    <w:rsid w:val="00AF18A1"/>
    <w:rsid w:val="00AF247F"/>
    <w:rsid w:val="00AF3CE6"/>
    <w:rsid w:val="00AF4289"/>
    <w:rsid w:val="00AF4E3C"/>
    <w:rsid w:val="00AF5791"/>
    <w:rsid w:val="00AF5D23"/>
    <w:rsid w:val="00AF6127"/>
    <w:rsid w:val="00AF7BE8"/>
    <w:rsid w:val="00B00BB0"/>
    <w:rsid w:val="00B0198F"/>
    <w:rsid w:val="00B03F2E"/>
    <w:rsid w:val="00B04294"/>
    <w:rsid w:val="00B043C8"/>
    <w:rsid w:val="00B04FDC"/>
    <w:rsid w:val="00B06BE8"/>
    <w:rsid w:val="00B06E1A"/>
    <w:rsid w:val="00B07131"/>
    <w:rsid w:val="00B072BB"/>
    <w:rsid w:val="00B07A73"/>
    <w:rsid w:val="00B10521"/>
    <w:rsid w:val="00B10F5F"/>
    <w:rsid w:val="00B11D64"/>
    <w:rsid w:val="00B13B4E"/>
    <w:rsid w:val="00B15E42"/>
    <w:rsid w:val="00B16ED1"/>
    <w:rsid w:val="00B22644"/>
    <w:rsid w:val="00B22E93"/>
    <w:rsid w:val="00B249E3"/>
    <w:rsid w:val="00B256AF"/>
    <w:rsid w:val="00B262C6"/>
    <w:rsid w:val="00B2681E"/>
    <w:rsid w:val="00B26F3B"/>
    <w:rsid w:val="00B3098C"/>
    <w:rsid w:val="00B31847"/>
    <w:rsid w:val="00B32111"/>
    <w:rsid w:val="00B324A5"/>
    <w:rsid w:val="00B3328B"/>
    <w:rsid w:val="00B335BE"/>
    <w:rsid w:val="00B360AC"/>
    <w:rsid w:val="00B36772"/>
    <w:rsid w:val="00B36AEF"/>
    <w:rsid w:val="00B37887"/>
    <w:rsid w:val="00B40DBC"/>
    <w:rsid w:val="00B41D51"/>
    <w:rsid w:val="00B4447C"/>
    <w:rsid w:val="00B44A4B"/>
    <w:rsid w:val="00B459B8"/>
    <w:rsid w:val="00B461CC"/>
    <w:rsid w:val="00B46F97"/>
    <w:rsid w:val="00B47925"/>
    <w:rsid w:val="00B51D96"/>
    <w:rsid w:val="00B5261F"/>
    <w:rsid w:val="00B52910"/>
    <w:rsid w:val="00B52E7F"/>
    <w:rsid w:val="00B52F3E"/>
    <w:rsid w:val="00B54361"/>
    <w:rsid w:val="00B55204"/>
    <w:rsid w:val="00B570F3"/>
    <w:rsid w:val="00B613A7"/>
    <w:rsid w:val="00B61546"/>
    <w:rsid w:val="00B63597"/>
    <w:rsid w:val="00B646D6"/>
    <w:rsid w:val="00B65750"/>
    <w:rsid w:val="00B668C6"/>
    <w:rsid w:val="00B66EA4"/>
    <w:rsid w:val="00B67783"/>
    <w:rsid w:val="00B67BBB"/>
    <w:rsid w:val="00B67CA5"/>
    <w:rsid w:val="00B74F66"/>
    <w:rsid w:val="00B76545"/>
    <w:rsid w:val="00B80CEE"/>
    <w:rsid w:val="00B81189"/>
    <w:rsid w:val="00B812DF"/>
    <w:rsid w:val="00B8142D"/>
    <w:rsid w:val="00B81D1A"/>
    <w:rsid w:val="00B83289"/>
    <w:rsid w:val="00B8446D"/>
    <w:rsid w:val="00B8459B"/>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C07"/>
    <w:rsid w:val="00B96F05"/>
    <w:rsid w:val="00B97214"/>
    <w:rsid w:val="00BA0A49"/>
    <w:rsid w:val="00BA1546"/>
    <w:rsid w:val="00BA2AB4"/>
    <w:rsid w:val="00BA2C8A"/>
    <w:rsid w:val="00BA4DD3"/>
    <w:rsid w:val="00BA5207"/>
    <w:rsid w:val="00BA52C0"/>
    <w:rsid w:val="00BA5A89"/>
    <w:rsid w:val="00BA5F14"/>
    <w:rsid w:val="00BA62A2"/>
    <w:rsid w:val="00BA6AFF"/>
    <w:rsid w:val="00BA7074"/>
    <w:rsid w:val="00BB07ED"/>
    <w:rsid w:val="00BB184E"/>
    <w:rsid w:val="00BB1F3E"/>
    <w:rsid w:val="00BB2A92"/>
    <w:rsid w:val="00BB309E"/>
    <w:rsid w:val="00BB4132"/>
    <w:rsid w:val="00BB4F5A"/>
    <w:rsid w:val="00BB5D6C"/>
    <w:rsid w:val="00BB6502"/>
    <w:rsid w:val="00BB6FE4"/>
    <w:rsid w:val="00BB715D"/>
    <w:rsid w:val="00BB74DB"/>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1C1B"/>
    <w:rsid w:val="00BE4087"/>
    <w:rsid w:val="00BE5FE2"/>
    <w:rsid w:val="00BE60BE"/>
    <w:rsid w:val="00BF03AF"/>
    <w:rsid w:val="00BF16FA"/>
    <w:rsid w:val="00BF1D6C"/>
    <w:rsid w:val="00BF225E"/>
    <w:rsid w:val="00BF2445"/>
    <w:rsid w:val="00BF260E"/>
    <w:rsid w:val="00BF2CC8"/>
    <w:rsid w:val="00BF31DF"/>
    <w:rsid w:val="00BF4759"/>
    <w:rsid w:val="00BF4C3B"/>
    <w:rsid w:val="00BF5F58"/>
    <w:rsid w:val="00BF621D"/>
    <w:rsid w:val="00BF67AA"/>
    <w:rsid w:val="00BF6CD2"/>
    <w:rsid w:val="00C02DCD"/>
    <w:rsid w:val="00C036D0"/>
    <w:rsid w:val="00C0377C"/>
    <w:rsid w:val="00C05F7A"/>
    <w:rsid w:val="00C07F3B"/>
    <w:rsid w:val="00C10270"/>
    <w:rsid w:val="00C10BB5"/>
    <w:rsid w:val="00C1131A"/>
    <w:rsid w:val="00C11A69"/>
    <w:rsid w:val="00C11DFC"/>
    <w:rsid w:val="00C131F6"/>
    <w:rsid w:val="00C13590"/>
    <w:rsid w:val="00C15A32"/>
    <w:rsid w:val="00C16DA3"/>
    <w:rsid w:val="00C176A2"/>
    <w:rsid w:val="00C2150C"/>
    <w:rsid w:val="00C222C5"/>
    <w:rsid w:val="00C230FC"/>
    <w:rsid w:val="00C23518"/>
    <w:rsid w:val="00C23B4F"/>
    <w:rsid w:val="00C246C7"/>
    <w:rsid w:val="00C24D5C"/>
    <w:rsid w:val="00C25341"/>
    <w:rsid w:val="00C26526"/>
    <w:rsid w:val="00C265D5"/>
    <w:rsid w:val="00C26EE0"/>
    <w:rsid w:val="00C27825"/>
    <w:rsid w:val="00C27D9A"/>
    <w:rsid w:val="00C30FA4"/>
    <w:rsid w:val="00C316FB"/>
    <w:rsid w:val="00C31EA2"/>
    <w:rsid w:val="00C325E4"/>
    <w:rsid w:val="00C33B11"/>
    <w:rsid w:val="00C352C3"/>
    <w:rsid w:val="00C35BDA"/>
    <w:rsid w:val="00C37C69"/>
    <w:rsid w:val="00C37CAA"/>
    <w:rsid w:val="00C4138C"/>
    <w:rsid w:val="00C4195A"/>
    <w:rsid w:val="00C4228E"/>
    <w:rsid w:val="00C441AD"/>
    <w:rsid w:val="00C45340"/>
    <w:rsid w:val="00C454DF"/>
    <w:rsid w:val="00C459B6"/>
    <w:rsid w:val="00C45E62"/>
    <w:rsid w:val="00C47D32"/>
    <w:rsid w:val="00C5003F"/>
    <w:rsid w:val="00C51B92"/>
    <w:rsid w:val="00C524DA"/>
    <w:rsid w:val="00C532D7"/>
    <w:rsid w:val="00C53CB2"/>
    <w:rsid w:val="00C57DCF"/>
    <w:rsid w:val="00C603CE"/>
    <w:rsid w:val="00C60EBC"/>
    <w:rsid w:val="00C61636"/>
    <w:rsid w:val="00C62299"/>
    <w:rsid w:val="00C642B4"/>
    <w:rsid w:val="00C64715"/>
    <w:rsid w:val="00C64C58"/>
    <w:rsid w:val="00C657DB"/>
    <w:rsid w:val="00C66912"/>
    <w:rsid w:val="00C71745"/>
    <w:rsid w:val="00C72581"/>
    <w:rsid w:val="00C727AC"/>
    <w:rsid w:val="00C72D5F"/>
    <w:rsid w:val="00C7314F"/>
    <w:rsid w:val="00C73319"/>
    <w:rsid w:val="00C7372D"/>
    <w:rsid w:val="00C73CF0"/>
    <w:rsid w:val="00C74CDF"/>
    <w:rsid w:val="00C805A6"/>
    <w:rsid w:val="00C80DC4"/>
    <w:rsid w:val="00C80E71"/>
    <w:rsid w:val="00C817FB"/>
    <w:rsid w:val="00C81BBD"/>
    <w:rsid w:val="00C81F2D"/>
    <w:rsid w:val="00C84739"/>
    <w:rsid w:val="00C84D17"/>
    <w:rsid w:val="00C85622"/>
    <w:rsid w:val="00C85E67"/>
    <w:rsid w:val="00C86745"/>
    <w:rsid w:val="00C86F6D"/>
    <w:rsid w:val="00C872AF"/>
    <w:rsid w:val="00C90233"/>
    <w:rsid w:val="00C917CB"/>
    <w:rsid w:val="00C92223"/>
    <w:rsid w:val="00C92490"/>
    <w:rsid w:val="00C92764"/>
    <w:rsid w:val="00C92C55"/>
    <w:rsid w:val="00C93FEC"/>
    <w:rsid w:val="00C94FD5"/>
    <w:rsid w:val="00C96AEA"/>
    <w:rsid w:val="00C97387"/>
    <w:rsid w:val="00C974D7"/>
    <w:rsid w:val="00C97F61"/>
    <w:rsid w:val="00CA0A2A"/>
    <w:rsid w:val="00CA0B4D"/>
    <w:rsid w:val="00CA19FA"/>
    <w:rsid w:val="00CA1AD8"/>
    <w:rsid w:val="00CA1CDD"/>
    <w:rsid w:val="00CA2126"/>
    <w:rsid w:val="00CA2715"/>
    <w:rsid w:val="00CA44ED"/>
    <w:rsid w:val="00CA4CDB"/>
    <w:rsid w:val="00CA4F40"/>
    <w:rsid w:val="00CA59C3"/>
    <w:rsid w:val="00CA6061"/>
    <w:rsid w:val="00CB0BCC"/>
    <w:rsid w:val="00CB1733"/>
    <w:rsid w:val="00CB2458"/>
    <w:rsid w:val="00CB2E54"/>
    <w:rsid w:val="00CB45A0"/>
    <w:rsid w:val="00CC032D"/>
    <w:rsid w:val="00CC2DDD"/>
    <w:rsid w:val="00CC3D90"/>
    <w:rsid w:val="00CC50AE"/>
    <w:rsid w:val="00CD0ACB"/>
    <w:rsid w:val="00CD0E60"/>
    <w:rsid w:val="00CD23E0"/>
    <w:rsid w:val="00CD24EA"/>
    <w:rsid w:val="00CD2A66"/>
    <w:rsid w:val="00CD2B6C"/>
    <w:rsid w:val="00CD569B"/>
    <w:rsid w:val="00CD583A"/>
    <w:rsid w:val="00CD6310"/>
    <w:rsid w:val="00CD65A6"/>
    <w:rsid w:val="00CD668C"/>
    <w:rsid w:val="00CE3B22"/>
    <w:rsid w:val="00CE5CF1"/>
    <w:rsid w:val="00CE5F26"/>
    <w:rsid w:val="00CE63F4"/>
    <w:rsid w:val="00CE6B9C"/>
    <w:rsid w:val="00CF08C8"/>
    <w:rsid w:val="00CF116C"/>
    <w:rsid w:val="00CF13F9"/>
    <w:rsid w:val="00CF15CD"/>
    <w:rsid w:val="00CF1677"/>
    <w:rsid w:val="00CF2CD6"/>
    <w:rsid w:val="00CF2DB6"/>
    <w:rsid w:val="00CF375F"/>
    <w:rsid w:val="00CF3A78"/>
    <w:rsid w:val="00CF5417"/>
    <w:rsid w:val="00CF5F43"/>
    <w:rsid w:val="00CF62E5"/>
    <w:rsid w:val="00CF76F5"/>
    <w:rsid w:val="00D00088"/>
    <w:rsid w:val="00D00D7E"/>
    <w:rsid w:val="00D021C5"/>
    <w:rsid w:val="00D03CB5"/>
    <w:rsid w:val="00D03F07"/>
    <w:rsid w:val="00D0494B"/>
    <w:rsid w:val="00D04CB0"/>
    <w:rsid w:val="00D106B4"/>
    <w:rsid w:val="00D10D13"/>
    <w:rsid w:val="00D12E6C"/>
    <w:rsid w:val="00D152D9"/>
    <w:rsid w:val="00D155EB"/>
    <w:rsid w:val="00D16DF7"/>
    <w:rsid w:val="00D20D85"/>
    <w:rsid w:val="00D227DA"/>
    <w:rsid w:val="00D23053"/>
    <w:rsid w:val="00D24BB0"/>
    <w:rsid w:val="00D24F85"/>
    <w:rsid w:val="00D25E16"/>
    <w:rsid w:val="00D30399"/>
    <w:rsid w:val="00D30F13"/>
    <w:rsid w:val="00D327E0"/>
    <w:rsid w:val="00D357BA"/>
    <w:rsid w:val="00D364FA"/>
    <w:rsid w:val="00D3688B"/>
    <w:rsid w:val="00D36E3C"/>
    <w:rsid w:val="00D37303"/>
    <w:rsid w:val="00D378D4"/>
    <w:rsid w:val="00D37C3B"/>
    <w:rsid w:val="00D37FD8"/>
    <w:rsid w:val="00D40FEA"/>
    <w:rsid w:val="00D43A7E"/>
    <w:rsid w:val="00D43AEA"/>
    <w:rsid w:val="00D44364"/>
    <w:rsid w:val="00D45039"/>
    <w:rsid w:val="00D451C5"/>
    <w:rsid w:val="00D45416"/>
    <w:rsid w:val="00D45696"/>
    <w:rsid w:val="00D47BE0"/>
    <w:rsid w:val="00D47DE7"/>
    <w:rsid w:val="00D50CFC"/>
    <w:rsid w:val="00D5298C"/>
    <w:rsid w:val="00D54476"/>
    <w:rsid w:val="00D55981"/>
    <w:rsid w:val="00D60383"/>
    <w:rsid w:val="00D60AC8"/>
    <w:rsid w:val="00D623D4"/>
    <w:rsid w:val="00D63DB7"/>
    <w:rsid w:val="00D641FF"/>
    <w:rsid w:val="00D66074"/>
    <w:rsid w:val="00D674D4"/>
    <w:rsid w:val="00D70592"/>
    <w:rsid w:val="00D708E9"/>
    <w:rsid w:val="00D7092B"/>
    <w:rsid w:val="00D72CE4"/>
    <w:rsid w:val="00D7481A"/>
    <w:rsid w:val="00D75F66"/>
    <w:rsid w:val="00D7702D"/>
    <w:rsid w:val="00D7720E"/>
    <w:rsid w:val="00D7746A"/>
    <w:rsid w:val="00D77B98"/>
    <w:rsid w:val="00D81366"/>
    <w:rsid w:val="00D81968"/>
    <w:rsid w:val="00D81C13"/>
    <w:rsid w:val="00D829C7"/>
    <w:rsid w:val="00D83CAE"/>
    <w:rsid w:val="00D8412C"/>
    <w:rsid w:val="00D84544"/>
    <w:rsid w:val="00D851C7"/>
    <w:rsid w:val="00D85847"/>
    <w:rsid w:val="00D866E1"/>
    <w:rsid w:val="00D86B1B"/>
    <w:rsid w:val="00D86E3E"/>
    <w:rsid w:val="00D92CB1"/>
    <w:rsid w:val="00D94058"/>
    <w:rsid w:val="00D946FC"/>
    <w:rsid w:val="00D94A2B"/>
    <w:rsid w:val="00D9559B"/>
    <w:rsid w:val="00D95DCA"/>
    <w:rsid w:val="00D96601"/>
    <w:rsid w:val="00D974C1"/>
    <w:rsid w:val="00D97D2E"/>
    <w:rsid w:val="00DA059F"/>
    <w:rsid w:val="00DA2B4B"/>
    <w:rsid w:val="00DA34FC"/>
    <w:rsid w:val="00DA4549"/>
    <w:rsid w:val="00DA50DD"/>
    <w:rsid w:val="00DA51DB"/>
    <w:rsid w:val="00DA59B0"/>
    <w:rsid w:val="00DA5CBB"/>
    <w:rsid w:val="00DA779A"/>
    <w:rsid w:val="00DA7C67"/>
    <w:rsid w:val="00DB0995"/>
    <w:rsid w:val="00DB171C"/>
    <w:rsid w:val="00DB2071"/>
    <w:rsid w:val="00DB2701"/>
    <w:rsid w:val="00DB2A7A"/>
    <w:rsid w:val="00DB45ED"/>
    <w:rsid w:val="00DB4BE7"/>
    <w:rsid w:val="00DB50A5"/>
    <w:rsid w:val="00DB5183"/>
    <w:rsid w:val="00DB703D"/>
    <w:rsid w:val="00DB73DC"/>
    <w:rsid w:val="00DC2B43"/>
    <w:rsid w:val="00DC341A"/>
    <w:rsid w:val="00DC4C0B"/>
    <w:rsid w:val="00DC5210"/>
    <w:rsid w:val="00DC5E5B"/>
    <w:rsid w:val="00DC7192"/>
    <w:rsid w:val="00DD021A"/>
    <w:rsid w:val="00DD0732"/>
    <w:rsid w:val="00DD1457"/>
    <w:rsid w:val="00DD3F77"/>
    <w:rsid w:val="00DD4825"/>
    <w:rsid w:val="00DD4997"/>
    <w:rsid w:val="00DD6404"/>
    <w:rsid w:val="00DD7A47"/>
    <w:rsid w:val="00DE0084"/>
    <w:rsid w:val="00DE04FE"/>
    <w:rsid w:val="00DE26B2"/>
    <w:rsid w:val="00DE654A"/>
    <w:rsid w:val="00DF0B13"/>
    <w:rsid w:val="00DF38C8"/>
    <w:rsid w:val="00DF3B1C"/>
    <w:rsid w:val="00DF3DDF"/>
    <w:rsid w:val="00DF460C"/>
    <w:rsid w:val="00DF4C4F"/>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1D4"/>
    <w:rsid w:val="00E268E1"/>
    <w:rsid w:val="00E26F02"/>
    <w:rsid w:val="00E27233"/>
    <w:rsid w:val="00E278A4"/>
    <w:rsid w:val="00E27DCF"/>
    <w:rsid w:val="00E30A9D"/>
    <w:rsid w:val="00E30B0C"/>
    <w:rsid w:val="00E32ACD"/>
    <w:rsid w:val="00E34C4E"/>
    <w:rsid w:val="00E34E37"/>
    <w:rsid w:val="00E3596E"/>
    <w:rsid w:val="00E367AC"/>
    <w:rsid w:val="00E36977"/>
    <w:rsid w:val="00E36EC7"/>
    <w:rsid w:val="00E37510"/>
    <w:rsid w:val="00E407EB"/>
    <w:rsid w:val="00E42098"/>
    <w:rsid w:val="00E44690"/>
    <w:rsid w:val="00E44D26"/>
    <w:rsid w:val="00E4595E"/>
    <w:rsid w:val="00E46978"/>
    <w:rsid w:val="00E47AA9"/>
    <w:rsid w:val="00E50CF2"/>
    <w:rsid w:val="00E50D5F"/>
    <w:rsid w:val="00E51434"/>
    <w:rsid w:val="00E51667"/>
    <w:rsid w:val="00E51679"/>
    <w:rsid w:val="00E516AC"/>
    <w:rsid w:val="00E51B68"/>
    <w:rsid w:val="00E51CA5"/>
    <w:rsid w:val="00E51E63"/>
    <w:rsid w:val="00E52146"/>
    <w:rsid w:val="00E522FF"/>
    <w:rsid w:val="00E52D6E"/>
    <w:rsid w:val="00E52FA1"/>
    <w:rsid w:val="00E53017"/>
    <w:rsid w:val="00E53B60"/>
    <w:rsid w:val="00E54751"/>
    <w:rsid w:val="00E55E17"/>
    <w:rsid w:val="00E570F6"/>
    <w:rsid w:val="00E5780F"/>
    <w:rsid w:val="00E57A8B"/>
    <w:rsid w:val="00E57E62"/>
    <w:rsid w:val="00E60236"/>
    <w:rsid w:val="00E6227A"/>
    <w:rsid w:val="00E642F2"/>
    <w:rsid w:val="00E6467A"/>
    <w:rsid w:val="00E65DD8"/>
    <w:rsid w:val="00E667A5"/>
    <w:rsid w:val="00E673B9"/>
    <w:rsid w:val="00E67D3E"/>
    <w:rsid w:val="00E67EB4"/>
    <w:rsid w:val="00E7140C"/>
    <w:rsid w:val="00E71A60"/>
    <w:rsid w:val="00E72AA9"/>
    <w:rsid w:val="00E72F23"/>
    <w:rsid w:val="00E733A3"/>
    <w:rsid w:val="00E73A79"/>
    <w:rsid w:val="00E75EC3"/>
    <w:rsid w:val="00E76644"/>
    <w:rsid w:val="00E76773"/>
    <w:rsid w:val="00E77794"/>
    <w:rsid w:val="00E80860"/>
    <w:rsid w:val="00E819EC"/>
    <w:rsid w:val="00E824FE"/>
    <w:rsid w:val="00E8285E"/>
    <w:rsid w:val="00E83AF7"/>
    <w:rsid w:val="00E85D1B"/>
    <w:rsid w:val="00E868B9"/>
    <w:rsid w:val="00E870E4"/>
    <w:rsid w:val="00E8751C"/>
    <w:rsid w:val="00E904BD"/>
    <w:rsid w:val="00E914CE"/>
    <w:rsid w:val="00E926F4"/>
    <w:rsid w:val="00E933D1"/>
    <w:rsid w:val="00E93EE9"/>
    <w:rsid w:val="00E944B3"/>
    <w:rsid w:val="00E94720"/>
    <w:rsid w:val="00E94927"/>
    <w:rsid w:val="00E951CE"/>
    <w:rsid w:val="00E95791"/>
    <w:rsid w:val="00E95C96"/>
    <w:rsid w:val="00E95ECE"/>
    <w:rsid w:val="00E965C8"/>
    <w:rsid w:val="00E979F0"/>
    <w:rsid w:val="00EA07AB"/>
    <w:rsid w:val="00EA0E1D"/>
    <w:rsid w:val="00EA2A83"/>
    <w:rsid w:val="00EA4CB2"/>
    <w:rsid w:val="00EA5BDB"/>
    <w:rsid w:val="00EA5F2D"/>
    <w:rsid w:val="00EA5F87"/>
    <w:rsid w:val="00EA66B8"/>
    <w:rsid w:val="00EA7A34"/>
    <w:rsid w:val="00EB04E4"/>
    <w:rsid w:val="00EB07F2"/>
    <w:rsid w:val="00EB1B49"/>
    <w:rsid w:val="00EB1C25"/>
    <w:rsid w:val="00EB248C"/>
    <w:rsid w:val="00EB2C9A"/>
    <w:rsid w:val="00EB3FA8"/>
    <w:rsid w:val="00EB5A0D"/>
    <w:rsid w:val="00EB68C2"/>
    <w:rsid w:val="00EB7063"/>
    <w:rsid w:val="00EB75F8"/>
    <w:rsid w:val="00EC05FD"/>
    <w:rsid w:val="00EC141A"/>
    <w:rsid w:val="00EC2603"/>
    <w:rsid w:val="00EC2E88"/>
    <w:rsid w:val="00EC2EC9"/>
    <w:rsid w:val="00EC39FB"/>
    <w:rsid w:val="00EC4954"/>
    <w:rsid w:val="00EC4BCD"/>
    <w:rsid w:val="00EC5733"/>
    <w:rsid w:val="00ED2C84"/>
    <w:rsid w:val="00ED3440"/>
    <w:rsid w:val="00ED3B98"/>
    <w:rsid w:val="00ED4904"/>
    <w:rsid w:val="00ED5A8E"/>
    <w:rsid w:val="00ED6168"/>
    <w:rsid w:val="00ED7D71"/>
    <w:rsid w:val="00ED7FD9"/>
    <w:rsid w:val="00EE0FD6"/>
    <w:rsid w:val="00EE277C"/>
    <w:rsid w:val="00EE342A"/>
    <w:rsid w:val="00EE36A7"/>
    <w:rsid w:val="00EE42DF"/>
    <w:rsid w:val="00EE4D98"/>
    <w:rsid w:val="00EE5DFA"/>
    <w:rsid w:val="00EE6104"/>
    <w:rsid w:val="00EF06B6"/>
    <w:rsid w:val="00EF0B80"/>
    <w:rsid w:val="00EF242A"/>
    <w:rsid w:val="00EF3464"/>
    <w:rsid w:val="00EF3C32"/>
    <w:rsid w:val="00EF429E"/>
    <w:rsid w:val="00EF4EC2"/>
    <w:rsid w:val="00EF5441"/>
    <w:rsid w:val="00EF572C"/>
    <w:rsid w:val="00EF7AD1"/>
    <w:rsid w:val="00F024AB"/>
    <w:rsid w:val="00F03962"/>
    <w:rsid w:val="00F055F7"/>
    <w:rsid w:val="00F05E11"/>
    <w:rsid w:val="00F06762"/>
    <w:rsid w:val="00F06FAF"/>
    <w:rsid w:val="00F07650"/>
    <w:rsid w:val="00F1038A"/>
    <w:rsid w:val="00F1171E"/>
    <w:rsid w:val="00F1218D"/>
    <w:rsid w:val="00F12926"/>
    <w:rsid w:val="00F12BAD"/>
    <w:rsid w:val="00F13B3F"/>
    <w:rsid w:val="00F14459"/>
    <w:rsid w:val="00F14AAA"/>
    <w:rsid w:val="00F14C5F"/>
    <w:rsid w:val="00F171EF"/>
    <w:rsid w:val="00F173C3"/>
    <w:rsid w:val="00F17D28"/>
    <w:rsid w:val="00F20465"/>
    <w:rsid w:val="00F231A7"/>
    <w:rsid w:val="00F23A75"/>
    <w:rsid w:val="00F2429E"/>
    <w:rsid w:val="00F2488F"/>
    <w:rsid w:val="00F24C55"/>
    <w:rsid w:val="00F25438"/>
    <w:rsid w:val="00F25AB5"/>
    <w:rsid w:val="00F2733D"/>
    <w:rsid w:val="00F27650"/>
    <w:rsid w:val="00F3041A"/>
    <w:rsid w:val="00F31AAA"/>
    <w:rsid w:val="00F325AC"/>
    <w:rsid w:val="00F33E68"/>
    <w:rsid w:val="00F3447A"/>
    <w:rsid w:val="00F3559C"/>
    <w:rsid w:val="00F35715"/>
    <w:rsid w:val="00F35974"/>
    <w:rsid w:val="00F375C7"/>
    <w:rsid w:val="00F37ADF"/>
    <w:rsid w:val="00F40982"/>
    <w:rsid w:val="00F40999"/>
    <w:rsid w:val="00F41D54"/>
    <w:rsid w:val="00F41F3A"/>
    <w:rsid w:val="00F42EAE"/>
    <w:rsid w:val="00F43143"/>
    <w:rsid w:val="00F4435D"/>
    <w:rsid w:val="00F44471"/>
    <w:rsid w:val="00F44804"/>
    <w:rsid w:val="00F4566D"/>
    <w:rsid w:val="00F46475"/>
    <w:rsid w:val="00F46CE0"/>
    <w:rsid w:val="00F4745F"/>
    <w:rsid w:val="00F5017E"/>
    <w:rsid w:val="00F51928"/>
    <w:rsid w:val="00F53408"/>
    <w:rsid w:val="00F53C6C"/>
    <w:rsid w:val="00F5482E"/>
    <w:rsid w:val="00F54BED"/>
    <w:rsid w:val="00F61C73"/>
    <w:rsid w:val="00F62B98"/>
    <w:rsid w:val="00F63BDB"/>
    <w:rsid w:val="00F63F88"/>
    <w:rsid w:val="00F642BE"/>
    <w:rsid w:val="00F6485C"/>
    <w:rsid w:val="00F66E8A"/>
    <w:rsid w:val="00F67425"/>
    <w:rsid w:val="00F67BB7"/>
    <w:rsid w:val="00F714F7"/>
    <w:rsid w:val="00F71C65"/>
    <w:rsid w:val="00F721D8"/>
    <w:rsid w:val="00F730C0"/>
    <w:rsid w:val="00F73272"/>
    <w:rsid w:val="00F7457D"/>
    <w:rsid w:val="00F75438"/>
    <w:rsid w:val="00F75C4D"/>
    <w:rsid w:val="00F7605B"/>
    <w:rsid w:val="00F77115"/>
    <w:rsid w:val="00F8075C"/>
    <w:rsid w:val="00F814E4"/>
    <w:rsid w:val="00F815DF"/>
    <w:rsid w:val="00F81AC7"/>
    <w:rsid w:val="00F84031"/>
    <w:rsid w:val="00F849B8"/>
    <w:rsid w:val="00F85E36"/>
    <w:rsid w:val="00F87BBA"/>
    <w:rsid w:val="00F87D5D"/>
    <w:rsid w:val="00F87F96"/>
    <w:rsid w:val="00F905DF"/>
    <w:rsid w:val="00F90A72"/>
    <w:rsid w:val="00F91A4A"/>
    <w:rsid w:val="00F94491"/>
    <w:rsid w:val="00F94D26"/>
    <w:rsid w:val="00F94E49"/>
    <w:rsid w:val="00F975C6"/>
    <w:rsid w:val="00FA071A"/>
    <w:rsid w:val="00FA0786"/>
    <w:rsid w:val="00FA10E5"/>
    <w:rsid w:val="00FA1186"/>
    <w:rsid w:val="00FA1347"/>
    <w:rsid w:val="00FA1372"/>
    <w:rsid w:val="00FA3970"/>
    <w:rsid w:val="00FA4532"/>
    <w:rsid w:val="00FA7AF4"/>
    <w:rsid w:val="00FA7FAB"/>
    <w:rsid w:val="00FB0049"/>
    <w:rsid w:val="00FB0DA0"/>
    <w:rsid w:val="00FB1C07"/>
    <w:rsid w:val="00FB1C1F"/>
    <w:rsid w:val="00FB5171"/>
    <w:rsid w:val="00FB5CD9"/>
    <w:rsid w:val="00FB5F6A"/>
    <w:rsid w:val="00FB7BEC"/>
    <w:rsid w:val="00FB7BFC"/>
    <w:rsid w:val="00FC0350"/>
    <w:rsid w:val="00FC07A6"/>
    <w:rsid w:val="00FC0D0C"/>
    <w:rsid w:val="00FC20E1"/>
    <w:rsid w:val="00FC6947"/>
    <w:rsid w:val="00FC77BC"/>
    <w:rsid w:val="00FC7A6C"/>
    <w:rsid w:val="00FD18DD"/>
    <w:rsid w:val="00FD1BCD"/>
    <w:rsid w:val="00FD1FF1"/>
    <w:rsid w:val="00FD25E9"/>
    <w:rsid w:val="00FD271D"/>
    <w:rsid w:val="00FD2D9A"/>
    <w:rsid w:val="00FD2E57"/>
    <w:rsid w:val="00FD2ED4"/>
    <w:rsid w:val="00FD4292"/>
    <w:rsid w:val="00FD4368"/>
    <w:rsid w:val="00FD480A"/>
    <w:rsid w:val="00FD4F13"/>
    <w:rsid w:val="00FD553D"/>
    <w:rsid w:val="00FD5E73"/>
    <w:rsid w:val="00FE08B6"/>
    <w:rsid w:val="00FE14B3"/>
    <w:rsid w:val="00FE3A7B"/>
    <w:rsid w:val="00FE3FD9"/>
    <w:rsid w:val="00FE5C0C"/>
    <w:rsid w:val="00FE699C"/>
    <w:rsid w:val="00FF0FE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oNotEmbedSmartTags/>
  <w:decimalSymbol w:val="."/>
  <w:listSeparator w:val=","/>
  <w14:docId w14:val="03F3EBCA"/>
  <w15:docId w15:val="{0CD89630-1927-4727-9CA1-D5E09D5DF1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 w:type="table" w:customStyle="1" w:styleId="ListTable6Colorful-Accent31">
    <w:name w:val="List Table 6 Colorful - Accent 31"/>
    <w:basedOn w:val="TableNormal"/>
    <w:uiPriority w:val="51"/>
    <w:rsid w:val="00D03F07"/>
    <w:rPr>
      <w:color w:val="7B7B7B" w:themeColor="accent3" w:themeShade="BF"/>
    </w:rPr>
    <w:tblPr>
      <w:tblStyleRowBandSize w:val="1"/>
      <w:tblStyleColBandSize w:val="1"/>
      <w:tblInd w:w="0" w:type="dxa"/>
      <w:tblBorders>
        <w:top w:val="single" w:sz="4" w:space="0" w:color="A5A5A5" w:themeColor="accent3"/>
        <w:bottom w:val="single" w:sz="4" w:space="0" w:color="A5A5A5" w:themeColor="accent3"/>
      </w:tblBorders>
      <w:tblCellMar>
        <w:top w:w="0" w:type="dxa"/>
        <w:left w:w="108" w:type="dxa"/>
        <w:bottom w:w="0" w:type="dxa"/>
        <w:right w:w="108" w:type="dxa"/>
      </w:tblCellMar>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970941708">
      <w:bodyDiv w:val="1"/>
      <w:marLeft w:val="0"/>
      <w:marRight w:val="0"/>
      <w:marTop w:val="0"/>
      <w:marBottom w:val="0"/>
      <w:divBdr>
        <w:top w:val="none" w:sz="0" w:space="0" w:color="auto"/>
        <w:left w:val="none" w:sz="0" w:space="0" w:color="auto"/>
        <w:bottom w:val="none" w:sz="0" w:space="0" w:color="auto"/>
        <w:right w:val="none" w:sz="0" w:space="0" w:color="auto"/>
      </w:divBdr>
    </w:div>
    <w:div w:id="1205798511">
      <w:bodyDiv w:val="1"/>
      <w:marLeft w:val="0"/>
      <w:marRight w:val="0"/>
      <w:marTop w:val="0"/>
      <w:marBottom w:val="0"/>
      <w:divBdr>
        <w:top w:val="none" w:sz="0" w:space="0" w:color="auto"/>
        <w:left w:val="none" w:sz="0" w:space="0" w:color="auto"/>
        <w:bottom w:val="none" w:sz="0" w:space="0" w:color="auto"/>
        <w:right w:val="none" w:sz="0" w:space="0" w:color="auto"/>
      </w:divBdr>
      <w:divsChild>
        <w:div w:id="405958626">
          <w:marLeft w:val="0"/>
          <w:marRight w:val="0"/>
          <w:marTop w:val="0"/>
          <w:marBottom w:val="0"/>
          <w:divBdr>
            <w:top w:val="none" w:sz="0" w:space="0" w:color="auto"/>
            <w:left w:val="none" w:sz="0" w:space="0" w:color="auto"/>
            <w:bottom w:val="none" w:sz="0" w:space="0" w:color="auto"/>
            <w:right w:val="none" w:sz="0" w:space="0" w:color="auto"/>
          </w:divBdr>
        </w:div>
        <w:div w:id="1352880708">
          <w:marLeft w:val="0"/>
          <w:marRight w:val="0"/>
          <w:marTop w:val="0"/>
          <w:marBottom w:val="0"/>
          <w:divBdr>
            <w:top w:val="none" w:sz="0" w:space="0" w:color="auto"/>
            <w:left w:val="none" w:sz="0" w:space="0" w:color="auto"/>
            <w:bottom w:val="none" w:sz="0" w:space="0" w:color="auto"/>
            <w:right w:val="none" w:sz="0" w:space="0" w:color="auto"/>
          </w:divBdr>
        </w:div>
        <w:div w:id="1590314034">
          <w:marLeft w:val="0"/>
          <w:marRight w:val="0"/>
          <w:marTop w:val="0"/>
          <w:marBottom w:val="0"/>
          <w:divBdr>
            <w:top w:val="none" w:sz="0" w:space="0" w:color="auto"/>
            <w:left w:val="none" w:sz="0" w:space="0" w:color="auto"/>
            <w:bottom w:val="none" w:sz="0" w:space="0" w:color="auto"/>
            <w:right w:val="none" w:sz="0" w:space="0" w:color="auto"/>
          </w:divBdr>
        </w:div>
      </w:divsChild>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microsoft.com/office/2011/relationships/people" Target="people.xml"/><Relationship Id="rId21" Type="http://schemas.openxmlformats.org/officeDocument/2006/relationships/image" Target="media/image7.wmf"/><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yperlink" Target="http://bioinformatics.org/seqlink"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8" Type="http://schemas.openxmlformats.org/officeDocument/2006/relationships/hyperlink" Target="mailto:sleal@bcm.edu"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9060B1-7932-46CB-8732-215A31105B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18</Pages>
  <Words>9534</Words>
  <Characters>54346</Characters>
  <Application>Microsoft Office Word</Application>
  <DocSecurity>0</DocSecurity>
  <Lines>452</Lines>
  <Paragraphs>127</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63753</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ao Wang</dc:creator>
  <cp:lastModifiedBy>Gao Wang</cp:lastModifiedBy>
  <cp:revision>130</cp:revision>
  <cp:lastPrinted>2014-11-07T18:18:00Z</cp:lastPrinted>
  <dcterms:created xsi:type="dcterms:W3CDTF">2014-11-07T18:02:00Z</dcterms:created>
  <dcterms:modified xsi:type="dcterms:W3CDTF">2015-01-14T2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2"&gt;&lt;session id="DVRfpuQi"/&gt;&lt;style id="http://www.zotero.org/styles/european-journal-of-human-genetics" hasBibliography="1" bibliographyStyleHasBeenSet="1"/&gt;&lt;prefs&gt;&lt;pref name="fieldType" value="Field"/&gt;&lt;pref name</vt:lpwstr>
  </property>
  <property fmtid="{D5CDD505-2E9C-101B-9397-08002B2CF9AE}" pid="5" name="ZOTERO_PREF_2">
    <vt:lpwstr>="storeReferences" value="true"/&gt;&lt;pref name="automaticJournalAbbreviations" value="true"/&gt;&lt;pref name="noteType" value="0"/&gt;&lt;/prefs&gt;&lt;/data&gt;</vt:lpwstr>
  </property>
  <property fmtid="{D5CDD505-2E9C-101B-9397-08002B2CF9AE}" pid="6" name="MTWinEqns">
    <vt:bool>true</vt:bool>
  </property>
</Properties>
</file>